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  <p:sldMasterId id="2147483684" r:id="rId3"/>
  </p:sldMasterIdLst>
  <p:notesMasterIdLst>
    <p:notesMasterId r:id="rId18"/>
  </p:notesMasterIdLst>
  <p:sldIdLst>
    <p:sldId id="259" r:id="rId4"/>
    <p:sldId id="308" r:id="rId5"/>
    <p:sldId id="309" r:id="rId6"/>
    <p:sldId id="310" r:id="rId7"/>
    <p:sldId id="311" r:id="rId8"/>
    <p:sldId id="312" r:id="rId9"/>
    <p:sldId id="258" r:id="rId10"/>
    <p:sldId id="270" r:id="rId11"/>
    <p:sldId id="275" r:id="rId12"/>
    <p:sldId id="318" r:id="rId13"/>
    <p:sldId id="319" r:id="rId14"/>
    <p:sldId id="328" r:id="rId15"/>
    <p:sldId id="261" r:id="rId16"/>
    <p:sldId id="279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1031" autoAdjust="0"/>
  </p:normalViewPr>
  <p:slideViewPr>
    <p:cSldViewPr snapToGrid="0">
      <p:cViewPr varScale="1">
        <p:scale>
          <a:sx n="61" d="100"/>
          <a:sy n="61" d="100"/>
        </p:scale>
        <p:origin x="884" y="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CD8522C-B70E-4090-91C0-EBDD35E69653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2389A-A90E-4392-8002-4E7306B4E93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6963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V CLICK CHUỘT VÀO CÁC CHƯỚNG NGẠI VẬT ĐỂ TRẢ LỜI CÂU HỎI</a:t>
            </a:r>
          </a:p>
          <a:p>
            <a:r>
              <a:rPr lang="en-US" altLang="zh-CN" dirty="0"/>
              <a:t>SAU KHI TRẢ LỜI XONG, GV CLICK CHUỘT VÀO CON GẤU ĐỂ KẾT THÚ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50F40-DB3E-4DC4-95ED-4CBE898A090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5796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GV CLICK CHUỘT VÀO CÁC CHƯỚNG NGẠI VẬT ĐỂ TRẢ LỜI CÂU HỎI</a:t>
            </a:r>
          </a:p>
          <a:p>
            <a:r>
              <a:rPr lang="en-US" altLang="zh-CN" dirty="0"/>
              <a:t>SAU KHI TRẢ LỜI XONG, GV CLICK CHUỘT VÀO CON GẤU ĐỂ KẾT THÚC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8C850F40-DB3E-4DC4-95ED-4CBE898A0901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82177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A91B0A-E32E-D38D-449B-6F02EC489DA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B4E03D1-013E-0087-DAC0-A9CB443A32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419F467-5145-8C13-8045-0BB2D35831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43F971B-4581-2EBD-AFC3-206BE51332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8D4C40B-A6EA-E751-7AEB-9FB8437F10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10177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0AA2E3-EFBE-4290-584F-1ED9C60FB9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4922186-D07C-452B-C8B1-9F343C0291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336CCC2-BAED-361A-24C5-9E55FA690BB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479A533-5AED-66F0-01A9-16A8246F60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322A7B1-5BA3-CDE1-CD8D-9607D73E84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3928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61D19EA4-5171-5C0E-1D02-4F05D4188A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3098512-167F-1630-3E91-334D0DE4AF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9644E6E-6676-B91C-1E4C-0A33D899F8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81D746-D355-1A7A-8CC0-DFC94E11DA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9F502F-0964-C3B6-F9F0-83130D2FD2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7372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0338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499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961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988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2322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6913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39386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315298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62C6B8-7CAC-8B16-DBBD-61E81FCA59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55B651B-7116-09E8-6695-417834980AF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F118A4D-4492-E0CC-C46B-28A8709ED9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BFD50F-0594-F268-FC32-D2013094CB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81B9001-8560-4DF1-8AA8-CD08D611A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2228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3880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9023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592492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7FF37C-C699-4DF4-95B2-E41B7957B14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AD68EDC-E918-4E77-8354-F8E575AD0C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B6078C-197E-4AAD-BF3F-981DF4E8B2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78684C-F978-476E-8371-1020B67698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EAF649-2EBF-4061-85BC-3A64293089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357749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531798-80B1-49DC-9686-F65B10EF0B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B7AC8C6-5252-4AAA-8448-03B0E3FB1E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88FC12E-75D2-4EC2-9713-BE072F89A6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D9857CE-6A65-4AA7-A18D-9D7B056027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DF0DEB-E6FF-416D-96D2-7A0F94DE20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8307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DE8A10-7D71-4B2E-9FBC-C1DEB79855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6A6B34A-DAEA-47A7-9E5D-6E6906518E4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BB9C4E-44B3-4C3D-845B-0EE891EF55A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728020B-3ADE-4331-A0DC-DBC344D3B8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CFBC9B2-2FF1-478A-98AC-4B2399C7C9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97063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AC73D-F78D-4E12-9011-3157560AF2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A68B93-AEBB-4E9D-857D-46B4AD19A144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2536A12-CBDC-40F8-B06F-08EAD9F2D7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4328613-CDEC-463C-AF07-11C86F1C5C8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55F0A2-D498-4B88-942F-36DE2FDD35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CC9605B-4458-4AE4-8B4A-0166268F11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56342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5219D3-9DB4-4DFF-AE72-1ED97A74CBF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B259544-4F8D-436D-B5E6-8D5CFB029B5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CB7CC7-AA20-483C-92BD-48A0354DE97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04996F0-4FAA-4392-BA3D-63E5F63BDA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8165564-95BD-479E-BF64-4A257094F8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203F162-7C8C-43F8-91B2-F764C8F72A5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AD1F24D-41D8-4F31-B218-6A77723A8C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CA1FE2E-8E74-40E7-AD21-9EB4601E2C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75562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10A08-30EF-4E09-B6BC-65FB4E4CFC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C54ED3F-A3E3-4DBC-BC67-0DA97DFFB0A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6ACBC6-498C-4A25-9EBC-DA8AC90AC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B4BF0C3-54B6-4CC0-A526-DA18CF986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091426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AB8AD98-270F-4FFF-8973-801629FD5E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21F39A4-9260-4D80-A067-0FBF9092F0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87039BE-D9AC-40BB-B4FB-11884B984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4257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742D78-50DC-8E19-C360-502E4F44B21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ECDBB54-EA68-97B0-03FA-455570842F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1FA1A76-DDCC-9A44-A41D-844F557CFEC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AF54BF-C5E9-9121-6B84-763EA47C1C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730FD0-42EA-C0B5-BF68-4AB31FEF9F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06169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A76473-C9ED-4A06-99D3-4150DD629D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78A428-C581-4BDF-A940-48FB893FF6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B92FFEA-05FE-4F2B-B615-58332735DE1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B0FB82-EB1D-4517-8C19-086177C371D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E1D482-0B02-478A-8CF3-EAE2ECD38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548570-484A-4D29-BD5A-5FFC03EE9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828328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117B2A-8300-4776-88F6-5729F63C9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1F72544-00E3-41F2-A603-3E075C89E33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2474A46-33BA-40A4-814E-5B253031175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EC4A32C-9714-4105-B27C-34088BC0A62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A73805E-25A6-487A-8A2F-E1A3935ADE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B417407-9155-4913-9304-54E7BEB2F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84313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72C04-3F2A-4B28-9878-3197AC7F9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BB2E27E-8873-4BB3-9145-E67204085F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90F2F4-A805-414B-B9FD-815C813DADE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B3D8D5-F9C5-409F-B36F-0F688F8E3B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7229B4-C8F7-40EE-90C0-ABAAE632B6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59403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921AE70-2C26-4042-BA3A-E2579E1AAA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0C10A71-A6F2-4952-A0F4-496490565FE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44E4C1-8BA6-4358-81C1-A67BFE6DC9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F407563-579F-4D63-90FE-CFF655AB1E5E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CDFA599-A91D-4AE6-949C-9701A361E2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7AEA832-FCB9-472C-8DC6-FF510568AD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9B9CDE7B-BD87-40E7-9C3C-BFB9B9B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743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94A4053-CAEB-E179-5EB3-753178BB8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A33E28-841C-07DB-3128-54C6222490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1C6F14-7D6A-B59E-C046-CB404507724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E639232-63B3-1D2E-CA2A-5CA01664366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95B9E70-C99B-ECFE-385C-73C2C7D7A6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0159C0-D28D-5418-2CC4-A654109E1F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76744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B88488-E247-17BB-8AF3-3806ED5FBA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3A93F7D-4497-38F8-25AA-A0ABFBDA89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FD37783-B135-F678-11DC-39BC784747D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D332EB39-64D5-AD0C-41A8-B9CC9080B4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EE72410-94C1-E103-ABB0-9AF531F757FB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1E2C58C8-5C76-B7BB-4E87-7E878184D7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39F2227A-2ACA-B2E7-B539-B445D35A8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7ED3E37-688F-748B-CC74-DA21D0BEF3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710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BE6796-5531-3990-8B87-F4EFE78CF8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81265E-BE85-CC88-41FD-03C954613A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763294-D744-DC74-0E59-8001F62855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20B6539-EBED-2802-6373-A973E5703E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545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F2D4B92-5AB5-2D20-94E3-4C762FB4834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BFF7A5-7A63-93EC-AD53-D2567E296E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A02F79-7EB4-F138-6E88-4AD17AE998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5785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61AB1-E253-B6AB-F5C8-A892BC406D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C29883C-080F-AFAC-DEE3-1CE7390ABF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D64D0EF-5903-321F-060E-72AF3894B25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57F54E8-6551-12A3-B286-1FAB50FEC6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2264BCE-B58C-4A63-588A-ABEF774228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AFA6CD-D289-EFE1-DC48-D8FF7FF456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12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0ECC17-D6BA-E963-AE2E-8DC2681F77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4B1D591-6294-FB1A-80A0-07DAFB56DAE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4F8A03-04DB-0083-8ABE-779113D0EE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D8B2FF-6AED-75BB-D959-63EFFEEF9C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14D81B26-E603-406A-B2C0-1E6807D155DB}" type="datetimeFigureOut">
              <a:rPr lang="en-US" smtClean="0"/>
              <a:t>12/27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A0E711-FE41-D8F1-48DC-73053E86E5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5A54443-6BD5-C3EE-7C7D-FFEE960073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BD5E83F7-418E-4457-AA2B-BE93964E5F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20038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white circle with leaves and blue text&#10;&#10;Description automatically generated">
            <a:extLst>
              <a:ext uri="{FF2B5EF4-FFF2-40B4-BE49-F238E27FC236}">
                <a16:creationId xmlns:a16="http://schemas.microsoft.com/office/drawing/2014/main" id="{35575177-C998-8FF8-88A8-DB9FCF104608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66654" y="284179"/>
            <a:ext cx="1224110" cy="1224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96906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9Slide.vn - 2019">
            <a:extLst>
              <a:ext uri="{FF2B5EF4-FFF2-40B4-BE49-F238E27FC236}">
                <a16:creationId xmlns:a16="http://schemas.microsoft.com/office/drawing/2014/main" id="{3DB62F98-7FCF-4290-BBF4-8FFDF306213C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E60AD-C1FB-440E-9DE4-1C764478995A}" type="datetimeFigureOut">
              <a:rPr lang="zh-CN" altLang="en-US" smtClean="0"/>
              <a:t>2023/1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3BE2F-24E9-4AA9-93A2-F5F16827C10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3461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9Slide.vn - 2019">
            <a:extLst>
              <a:ext uri="{FF2B5EF4-FFF2-40B4-BE49-F238E27FC236}">
                <a16:creationId xmlns:a16="http://schemas.microsoft.com/office/drawing/2014/main" id="{3093932F-8C43-4754-91BE-63F8F98D2700}"/>
              </a:ext>
            </a:extLst>
          </p:cNvPr>
          <p:cNvSpPr txBox="1"/>
          <p:nvPr userDrawn="1"/>
        </p:nvSpPr>
        <p:spPr>
          <a:xfrm>
            <a:off x="0" y="-1604665"/>
            <a:ext cx="12192000" cy="461665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 sz="2400">
                <a:solidFill>
                  <a:srgbClr val="CFCFCF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2185272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2.jpeg"/><Relationship Id="rId7" Type="http://schemas.openxmlformats.org/officeDocument/2006/relationships/image" Target="../media/image7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Relationship Id="rId9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13" Type="http://schemas.microsoft.com/office/2007/relationships/hdphoto" Target="../media/hdphoto1.wdp"/><Relationship Id="rId3" Type="http://schemas.openxmlformats.org/officeDocument/2006/relationships/audio" Target="../media/audio1.wav"/><Relationship Id="rId7" Type="http://schemas.openxmlformats.org/officeDocument/2006/relationships/image" Target="../media/image5.png"/><Relationship Id="rId12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Relationship Id="rId6" Type="http://schemas.openxmlformats.org/officeDocument/2006/relationships/slide" Target="slide4.xml"/><Relationship Id="rId11" Type="http://schemas.openxmlformats.org/officeDocument/2006/relationships/slide" Target="slide6.xml"/><Relationship Id="rId5" Type="http://schemas.openxmlformats.org/officeDocument/2006/relationships/image" Target="../media/image4.png"/><Relationship Id="rId10" Type="http://schemas.openxmlformats.org/officeDocument/2006/relationships/image" Target="../media/image7.svg"/><Relationship Id="rId4" Type="http://schemas.openxmlformats.org/officeDocument/2006/relationships/image" Target="../media/image2.jpeg"/><Relationship Id="rId9" Type="http://schemas.openxmlformats.org/officeDocument/2006/relationships/image" Target="../media/image6.png"/><Relationship Id="rId14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9.png"/><Relationship Id="rId7" Type="http://schemas.openxmlformats.org/officeDocument/2006/relationships/slide" Target="slide3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2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png"/><Relationship Id="rId7" Type="http://schemas.openxmlformats.org/officeDocument/2006/relationships/image" Target="../media/image17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13.png"/><Relationship Id="rId5" Type="http://schemas.openxmlformats.org/officeDocument/2006/relationships/slide" Target="slide3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2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FE0872B-08C5-4CFD-9428-419D85D3627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2198BED8-9B93-40F5-A86C-B430DF9831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9563" y="2845676"/>
            <a:ext cx="10105883" cy="4860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181823"/>
      </p:ext>
    </p:extLst>
  </p:cSld>
  <p:clrMapOvr>
    <a:masterClrMapping/>
  </p:clrMapOvr>
  <p:transition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>
            <a:extLst>
              <a:ext uri="{FF2B5EF4-FFF2-40B4-BE49-F238E27FC236}">
                <a16:creationId xmlns:a16="http://schemas.microsoft.com/office/drawing/2014/main" id="{7BC7E114-714F-42B4-8BA0-BD622662A7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Hình chữ nhật: Góc Tròn 6">
            <a:extLst>
              <a:ext uri="{FF2B5EF4-FFF2-40B4-BE49-F238E27FC236}">
                <a16:creationId xmlns:a16="http://schemas.microsoft.com/office/drawing/2014/main" id="{F3A49394-968B-A213-D3F6-85EA05297F01}"/>
              </a:ext>
            </a:extLst>
          </p:cNvPr>
          <p:cNvSpPr/>
          <p:nvPr/>
        </p:nvSpPr>
        <p:spPr>
          <a:xfrm>
            <a:off x="426000" y="369000"/>
            <a:ext cx="11340000" cy="6120000"/>
          </a:xfrm>
          <a:custGeom>
            <a:avLst/>
            <a:gdLst>
              <a:gd name="connsiteX0" fmla="*/ 0 w 11340000"/>
              <a:gd name="connsiteY0" fmla="*/ 1020020 h 6120000"/>
              <a:gd name="connsiteX1" fmla="*/ 1020020 w 11340000"/>
              <a:gd name="connsiteY1" fmla="*/ 0 h 6120000"/>
              <a:gd name="connsiteX2" fmla="*/ 10319980 w 11340000"/>
              <a:gd name="connsiteY2" fmla="*/ 0 h 6120000"/>
              <a:gd name="connsiteX3" fmla="*/ 11340000 w 11340000"/>
              <a:gd name="connsiteY3" fmla="*/ 1020020 h 6120000"/>
              <a:gd name="connsiteX4" fmla="*/ 11340000 w 11340000"/>
              <a:gd name="connsiteY4" fmla="*/ 5099980 h 6120000"/>
              <a:gd name="connsiteX5" fmla="*/ 10319980 w 11340000"/>
              <a:gd name="connsiteY5" fmla="*/ 6120000 h 6120000"/>
              <a:gd name="connsiteX6" fmla="*/ 1020020 w 11340000"/>
              <a:gd name="connsiteY6" fmla="*/ 6120000 h 6120000"/>
              <a:gd name="connsiteX7" fmla="*/ 0 w 11340000"/>
              <a:gd name="connsiteY7" fmla="*/ 5099980 h 6120000"/>
              <a:gd name="connsiteX8" fmla="*/ 0 w 11340000"/>
              <a:gd name="connsiteY8" fmla="*/ 1020020 h 612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0000" h="6120000" fill="none" extrusionOk="0">
                <a:moveTo>
                  <a:pt x="0" y="1020020"/>
                </a:moveTo>
                <a:cubicBezTo>
                  <a:pt x="-56268" y="460178"/>
                  <a:pt x="449481" y="40875"/>
                  <a:pt x="1020020" y="0"/>
                </a:cubicBezTo>
                <a:cubicBezTo>
                  <a:pt x="2458429" y="77600"/>
                  <a:pt x="6725179" y="-27269"/>
                  <a:pt x="10319980" y="0"/>
                </a:cubicBezTo>
                <a:cubicBezTo>
                  <a:pt x="10902535" y="-25347"/>
                  <a:pt x="11442501" y="486854"/>
                  <a:pt x="11340000" y="1020020"/>
                </a:cubicBezTo>
                <a:cubicBezTo>
                  <a:pt x="11449000" y="2653442"/>
                  <a:pt x="11261791" y="4226099"/>
                  <a:pt x="11340000" y="5099980"/>
                </a:cubicBezTo>
                <a:cubicBezTo>
                  <a:pt x="11303559" y="5649066"/>
                  <a:pt x="10847145" y="6135954"/>
                  <a:pt x="10319980" y="6120000"/>
                </a:cubicBezTo>
                <a:cubicBezTo>
                  <a:pt x="6042031" y="6169177"/>
                  <a:pt x="2308750" y="5997298"/>
                  <a:pt x="1020020" y="6120000"/>
                </a:cubicBezTo>
                <a:cubicBezTo>
                  <a:pt x="454783" y="6134564"/>
                  <a:pt x="-80568" y="5732691"/>
                  <a:pt x="0" y="5099980"/>
                </a:cubicBezTo>
                <a:cubicBezTo>
                  <a:pt x="47022" y="3439571"/>
                  <a:pt x="104569" y="1668986"/>
                  <a:pt x="0" y="1020020"/>
                </a:cubicBezTo>
                <a:close/>
              </a:path>
              <a:path w="11340000" h="6120000" stroke="0" extrusionOk="0">
                <a:moveTo>
                  <a:pt x="0" y="1020020"/>
                </a:moveTo>
                <a:cubicBezTo>
                  <a:pt x="41108" y="451980"/>
                  <a:pt x="513541" y="-3794"/>
                  <a:pt x="1020020" y="0"/>
                </a:cubicBezTo>
                <a:cubicBezTo>
                  <a:pt x="5636408" y="-129276"/>
                  <a:pt x="6332476" y="-77778"/>
                  <a:pt x="10319980" y="0"/>
                </a:cubicBezTo>
                <a:cubicBezTo>
                  <a:pt x="10868171" y="-48298"/>
                  <a:pt x="11324529" y="545888"/>
                  <a:pt x="11340000" y="1020020"/>
                </a:cubicBezTo>
                <a:cubicBezTo>
                  <a:pt x="11421599" y="2729300"/>
                  <a:pt x="11494300" y="4333844"/>
                  <a:pt x="11340000" y="5099980"/>
                </a:cubicBezTo>
                <a:cubicBezTo>
                  <a:pt x="11373795" y="5734592"/>
                  <a:pt x="10798923" y="6148683"/>
                  <a:pt x="10319980" y="6120000"/>
                </a:cubicBezTo>
                <a:cubicBezTo>
                  <a:pt x="6843090" y="6164220"/>
                  <a:pt x="3180859" y="6090618"/>
                  <a:pt x="1020020" y="6120000"/>
                </a:cubicBezTo>
                <a:cubicBezTo>
                  <a:pt x="428957" y="6013484"/>
                  <a:pt x="-21325" y="5658392"/>
                  <a:pt x="0" y="5099980"/>
                </a:cubicBezTo>
                <a:cubicBezTo>
                  <a:pt x="-159954" y="3803481"/>
                  <a:pt x="22140" y="2316074"/>
                  <a:pt x="0" y="1020020"/>
                </a:cubicBezTo>
                <a:close/>
              </a:path>
            </a:pathLst>
          </a:custGeom>
          <a:solidFill>
            <a:schemeClr val="bg1">
              <a:alpha val="90000"/>
            </a:schemeClr>
          </a:solidFill>
          <a:ln w="50800" cap="rnd" cmpd="thinThick">
            <a:solidFill>
              <a:srgbClr val="FFC53D"/>
            </a:solidFill>
            <a:prstDash val="dash"/>
            <a:extLst>
              <a:ext uri="{C807C97D-BFC1-408E-A445-0C87EB9F89A2}">
                <ask:lineSketchStyleProps xmlns:ask="http://schemas.microsoft.com/office/drawing/2018/sketchyshapes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" name="Nhóm 7">
            <a:extLst>
              <a:ext uri="{FF2B5EF4-FFF2-40B4-BE49-F238E27FC236}">
                <a16:creationId xmlns:a16="http://schemas.microsoft.com/office/drawing/2014/main" id="{95D0F225-07AF-5560-4228-1CC3F826E852}"/>
              </a:ext>
            </a:extLst>
          </p:cNvPr>
          <p:cNvGrpSpPr/>
          <p:nvPr/>
        </p:nvGrpSpPr>
        <p:grpSpPr>
          <a:xfrm>
            <a:off x="881852" y="591543"/>
            <a:ext cx="10428295" cy="707886"/>
            <a:chOff x="1169225" y="243763"/>
            <a:chExt cx="10428295" cy="707886"/>
          </a:xfrm>
        </p:grpSpPr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0A2BAE42-A499-A043-6415-FE66AE81792C}"/>
                </a:ext>
              </a:extLst>
            </p:cNvPr>
            <p:cNvSpPr txBox="1"/>
            <p:nvPr/>
          </p:nvSpPr>
          <p:spPr>
            <a:xfrm>
              <a:off x="1945883" y="243763"/>
              <a:ext cx="96516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Rút</a:t>
              </a:r>
              <a:r>
                <a:rPr lang="en-US" sz="4000" b="1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b="1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gọn</a:t>
              </a:r>
              <a:r>
                <a:rPr lang="en-US" sz="4000" b="1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b="1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rồi</a:t>
              </a:r>
              <a:r>
                <a:rPr lang="en-US" sz="4000" b="1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 </a:t>
              </a:r>
              <a:r>
                <a:rPr lang="en-US" sz="4000" b="1" dirty="0" err="1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tính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F174D8CA-FC4A-91B0-1A7F-C8F695BADEA9}"/>
                </a:ext>
              </a:extLst>
            </p:cNvPr>
            <p:cNvSpPr/>
            <p:nvPr/>
          </p:nvSpPr>
          <p:spPr>
            <a:xfrm>
              <a:off x="1169225" y="243763"/>
              <a:ext cx="704966" cy="701040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TextBox 23">
              <a:extLst>
                <a:ext uri="{FF2B5EF4-FFF2-40B4-BE49-F238E27FC236}">
                  <a16:creationId xmlns:a16="http://schemas.microsoft.com/office/drawing/2014/main" id="{961D48E1-63E2-90FA-02FB-878CC3A24188}"/>
                </a:ext>
              </a:extLst>
            </p:cNvPr>
            <p:cNvSpPr txBox="1"/>
            <p:nvPr/>
          </p:nvSpPr>
          <p:spPr>
            <a:xfrm>
              <a:off x="1241607" y="243763"/>
              <a:ext cx="5565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2</a:t>
              </a:r>
              <a:endPara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930BA10-D428-A3E0-4A7D-EFBCB6209C3C}"/>
                  </a:ext>
                </a:extLst>
              </p:cNvPr>
              <p:cNvSpPr txBox="1"/>
              <p:nvPr/>
            </p:nvSpPr>
            <p:spPr>
              <a:xfrm>
                <a:off x="546537" y="1692905"/>
                <a:ext cx="3405353" cy="115570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3930BA10-D428-A3E0-4A7D-EFBCB6209C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37" y="1692905"/>
                <a:ext cx="3405353" cy="1155701"/>
              </a:xfrm>
              <a:prstGeom prst="rect">
                <a:avLst/>
              </a:prstGeom>
              <a:blipFill>
                <a:blip r:embed="rId3"/>
                <a:stretch>
                  <a:fillRect b="-126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DA2CCF-F4E6-E15F-9C65-26E3C547DA99}"/>
                  </a:ext>
                </a:extLst>
              </p:cNvPr>
              <p:cNvSpPr txBox="1"/>
              <p:nvPr/>
            </p:nvSpPr>
            <p:spPr>
              <a:xfrm>
                <a:off x="5980385" y="1682395"/>
                <a:ext cx="340535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24DA2CCF-F4E6-E15F-9C65-26E3C547DA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80385" y="1682395"/>
                <a:ext cx="3405353" cy="1202252"/>
              </a:xfrm>
              <a:prstGeom prst="rect">
                <a:avLst/>
              </a:prstGeom>
              <a:blipFill>
                <a:blip r:embed="rId4"/>
                <a:stretch>
                  <a:fillRect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CDEEF4D-9EC9-2CFE-6BDF-4E59F2BE8E4B}"/>
                  </a:ext>
                </a:extLst>
              </p:cNvPr>
              <p:cNvSpPr txBox="1"/>
              <p:nvPr/>
            </p:nvSpPr>
            <p:spPr>
              <a:xfrm>
                <a:off x="609601" y="3973649"/>
                <a:ext cx="3163614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𝟖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CCDEEF4D-9EC9-2CFE-6BDF-4E59F2BE8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3973649"/>
                <a:ext cx="3163614" cy="1202252"/>
              </a:xfrm>
              <a:prstGeom prst="rect">
                <a:avLst/>
              </a:prstGeom>
              <a:blipFill>
                <a:blip r:embed="rId5"/>
                <a:stretch>
                  <a:fillRect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A50C48-98B6-E08C-A118-F172AC039385}"/>
                  </a:ext>
                </a:extLst>
              </p:cNvPr>
              <p:cNvSpPr txBox="1"/>
              <p:nvPr/>
            </p:nvSpPr>
            <p:spPr>
              <a:xfrm>
                <a:off x="6074979" y="3879057"/>
                <a:ext cx="340535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2DA50C48-98B6-E08C-A118-F172AC039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4979" y="3879057"/>
                <a:ext cx="3405353" cy="1202252"/>
              </a:xfrm>
              <a:prstGeom prst="rect">
                <a:avLst/>
              </a:prstGeom>
              <a:blipFill>
                <a:blip r:embed="rId6"/>
                <a:stretch>
                  <a:fillRect b="-8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DFF720C-3546-85EF-A37C-DFC269FB18CB}"/>
                  </a:ext>
                </a:extLst>
              </p:cNvPr>
              <p:cNvSpPr txBox="1"/>
              <p:nvPr/>
            </p:nvSpPr>
            <p:spPr>
              <a:xfrm>
                <a:off x="3121572" y="1671885"/>
                <a:ext cx="2427889" cy="11557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2DFF720C-3546-85EF-A37C-DFC269FB18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572" y="1671885"/>
                <a:ext cx="2427889" cy="1155766"/>
              </a:xfrm>
              <a:prstGeom prst="rect">
                <a:avLst/>
              </a:prstGeom>
              <a:blipFill>
                <a:blip r:embed="rId7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B7B0D6-87FA-F1A2-39EE-240FA0055BDA}"/>
                  </a:ext>
                </a:extLst>
              </p:cNvPr>
              <p:cNvSpPr txBox="1"/>
              <p:nvPr/>
            </p:nvSpPr>
            <p:spPr>
              <a:xfrm>
                <a:off x="2722177" y="2859553"/>
                <a:ext cx="3405353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3B7B0D6-87FA-F1A2-39EE-240FA0055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2177" y="2859553"/>
                <a:ext cx="3405353" cy="1159228"/>
              </a:xfrm>
              <a:prstGeom prst="rect">
                <a:avLst/>
              </a:prstGeom>
              <a:blipFill>
                <a:blip r:embed="rId8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A021A7-81D5-059A-D4AA-2BBCF5293504}"/>
                  </a:ext>
                </a:extLst>
              </p:cNvPr>
              <p:cNvSpPr txBox="1"/>
              <p:nvPr/>
            </p:nvSpPr>
            <p:spPr>
              <a:xfrm>
                <a:off x="8460827" y="1640353"/>
                <a:ext cx="2406868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3A021A7-81D5-059A-D4AA-2BBCF52935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60827" y="1640353"/>
                <a:ext cx="2406868" cy="1159228"/>
              </a:xfrm>
              <a:prstGeom prst="rect">
                <a:avLst/>
              </a:prstGeom>
              <a:blipFill>
                <a:blip r:embed="rId9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9CFE39F-DF27-BDBD-3977-8EE27B11B19B}"/>
                  </a:ext>
                </a:extLst>
              </p:cNvPr>
              <p:cNvSpPr txBox="1"/>
              <p:nvPr/>
            </p:nvSpPr>
            <p:spPr>
              <a:xfrm>
                <a:off x="7662039" y="2701897"/>
                <a:ext cx="3405353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9CFE39F-DF27-BDBD-3977-8EE27B11B1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2039" y="2701897"/>
                <a:ext cx="3405353" cy="1159228"/>
              </a:xfrm>
              <a:prstGeom prst="rect">
                <a:avLst/>
              </a:prstGeom>
              <a:blipFill>
                <a:blip r:embed="rId10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2DF4DE9-ECBE-29E9-917C-673FE6B2F372}"/>
                  </a:ext>
                </a:extLst>
              </p:cNvPr>
              <p:cNvSpPr txBox="1"/>
              <p:nvPr/>
            </p:nvSpPr>
            <p:spPr>
              <a:xfrm>
                <a:off x="3026980" y="3931608"/>
                <a:ext cx="2154620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2DF4DE9-ECBE-29E9-917C-673FE6B2F3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980" y="3931608"/>
                <a:ext cx="2154620" cy="1159228"/>
              </a:xfrm>
              <a:prstGeom prst="rect">
                <a:avLst/>
              </a:prstGeom>
              <a:blipFill>
                <a:blip r:embed="rId11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C3BB4F-9F03-DDB6-37E1-7481CF10F045}"/>
                  </a:ext>
                </a:extLst>
              </p:cNvPr>
              <p:cNvSpPr txBox="1"/>
              <p:nvPr/>
            </p:nvSpPr>
            <p:spPr>
              <a:xfrm>
                <a:off x="2564522" y="5077236"/>
                <a:ext cx="3405353" cy="11592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C3BB4F-9F03-DDB6-37E1-7481CF10F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4522" y="5077236"/>
                <a:ext cx="3405353" cy="1159228"/>
              </a:xfrm>
              <a:prstGeom prst="rect">
                <a:avLst/>
              </a:prstGeom>
              <a:blipFill>
                <a:blip r:embed="rId12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88CA964-5FD5-E519-DD92-4694D72FD038}"/>
                  </a:ext>
                </a:extLst>
              </p:cNvPr>
              <p:cNvSpPr txBox="1"/>
              <p:nvPr/>
            </p:nvSpPr>
            <p:spPr>
              <a:xfrm>
                <a:off x="8765628" y="3868547"/>
                <a:ext cx="222819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988CA964-5FD5-E519-DD92-4694D72FD0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5628" y="3868547"/>
                <a:ext cx="2228193" cy="1202252"/>
              </a:xfrm>
              <a:prstGeom prst="rect">
                <a:avLst/>
              </a:prstGeom>
              <a:blipFill>
                <a:blip r:embed="rId13"/>
                <a:stretch>
                  <a:fillRect b="-91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0C27B2F-DB4A-4D1F-F4A2-5F092AE5548C}"/>
                  </a:ext>
                </a:extLst>
              </p:cNvPr>
              <p:cNvSpPr txBox="1"/>
              <p:nvPr/>
            </p:nvSpPr>
            <p:spPr>
              <a:xfrm>
                <a:off x="8345212" y="4993153"/>
                <a:ext cx="340535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0C27B2F-DB4A-4D1F-F4A2-5F092AE554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5212" y="4993153"/>
                <a:ext cx="3405353" cy="1202252"/>
              </a:xfrm>
              <a:prstGeom prst="rect">
                <a:avLst/>
              </a:prstGeom>
              <a:blipFill>
                <a:blip r:embed="rId14"/>
                <a:stretch>
                  <a:fillRect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8213845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>
            <a:extLst>
              <a:ext uri="{FF2B5EF4-FFF2-40B4-BE49-F238E27FC236}">
                <a16:creationId xmlns:a16="http://schemas.microsoft.com/office/drawing/2014/main" id="{7BC7E114-714F-42B4-8BA0-BD622662A7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Hình chữ nhật: Góc Tròn 6">
            <a:extLst>
              <a:ext uri="{FF2B5EF4-FFF2-40B4-BE49-F238E27FC236}">
                <a16:creationId xmlns:a16="http://schemas.microsoft.com/office/drawing/2014/main" id="{F3A49394-968B-A213-D3F6-85EA05297F01}"/>
              </a:ext>
            </a:extLst>
          </p:cNvPr>
          <p:cNvSpPr/>
          <p:nvPr/>
        </p:nvSpPr>
        <p:spPr>
          <a:xfrm>
            <a:off x="426000" y="368999"/>
            <a:ext cx="11340000" cy="6294559"/>
          </a:xfrm>
          <a:custGeom>
            <a:avLst/>
            <a:gdLst>
              <a:gd name="connsiteX0" fmla="*/ 0 w 11340000"/>
              <a:gd name="connsiteY0" fmla="*/ 1020020 h 6120000"/>
              <a:gd name="connsiteX1" fmla="*/ 1020020 w 11340000"/>
              <a:gd name="connsiteY1" fmla="*/ 0 h 6120000"/>
              <a:gd name="connsiteX2" fmla="*/ 10319980 w 11340000"/>
              <a:gd name="connsiteY2" fmla="*/ 0 h 6120000"/>
              <a:gd name="connsiteX3" fmla="*/ 11340000 w 11340000"/>
              <a:gd name="connsiteY3" fmla="*/ 1020020 h 6120000"/>
              <a:gd name="connsiteX4" fmla="*/ 11340000 w 11340000"/>
              <a:gd name="connsiteY4" fmla="*/ 5099980 h 6120000"/>
              <a:gd name="connsiteX5" fmla="*/ 10319980 w 11340000"/>
              <a:gd name="connsiteY5" fmla="*/ 6120000 h 6120000"/>
              <a:gd name="connsiteX6" fmla="*/ 1020020 w 11340000"/>
              <a:gd name="connsiteY6" fmla="*/ 6120000 h 6120000"/>
              <a:gd name="connsiteX7" fmla="*/ 0 w 11340000"/>
              <a:gd name="connsiteY7" fmla="*/ 5099980 h 6120000"/>
              <a:gd name="connsiteX8" fmla="*/ 0 w 11340000"/>
              <a:gd name="connsiteY8" fmla="*/ 1020020 h 612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0000" h="6120000" fill="none" extrusionOk="0">
                <a:moveTo>
                  <a:pt x="0" y="1020020"/>
                </a:moveTo>
                <a:cubicBezTo>
                  <a:pt x="-56268" y="460178"/>
                  <a:pt x="449481" y="40875"/>
                  <a:pt x="1020020" y="0"/>
                </a:cubicBezTo>
                <a:cubicBezTo>
                  <a:pt x="2458429" y="77600"/>
                  <a:pt x="6725179" y="-27269"/>
                  <a:pt x="10319980" y="0"/>
                </a:cubicBezTo>
                <a:cubicBezTo>
                  <a:pt x="10902535" y="-25347"/>
                  <a:pt x="11442501" y="486854"/>
                  <a:pt x="11340000" y="1020020"/>
                </a:cubicBezTo>
                <a:cubicBezTo>
                  <a:pt x="11449000" y="2653442"/>
                  <a:pt x="11261791" y="4226099"/>
                  <a:pt x="11340000" y="5099980"/>
                </a:cubicBezTo>
                <a:cubicBezTo>
                  <a:pt x="11303559" y="5649066"/>
                  <a:pt x="10847145" y="6135954"/>
                  <a:pt x="10319980" y="6120000"/>
                </a:cubicBezTo>
                <a:cubicBezTo>
                  <a:pt x="6042031" y="6169177"/>
                  <a:pt x="2308750" y="5997298"/>
                  <a:pt x="1020020" y="6120000"/>
                </a:cubicBezTo>
                <a:cubicBezTo>
                  <a:pt x="454783" y="6134564"/>
                  <a:pt x="-80568" y="5732691"/>
                  <a:pt x="0" y="5099980"/>
                </a:cubicBezTo>
                <a:cubicBezTo>
                  <a:pt x="47022" y="3439571"/>
                  <a:pt x="104569" y="1668986"/>
                  <a:pt x="0" y="1020020"/>
                </a:cubicBezTo>
                <a:close/>
              </a:path>
              <a:path w="11340000" h="6120000" stroke="0" extrusionOk="0">
                <a:moveTo>
                  <a:pt x="0" y="1020020"/>
                </a:moveTo>
                <a:cubicBezTo>
                  <a:pt x="41108" y="451980"/>
                  <a:pt x="513541" y="-3794"/>
                  <a:pt x="1020020" y="0"/>
                </a:cubicBezTo>
                <a:cubicBezTo>
                  <a:pt x="5636408" y="-129276"/>
                  <a:pt x="6332476" y="-77778"/>
                  <a:pt x="10319980" y="0"/>
                </a:cubicBezTo>
                <a:cubicBezTo>
                  <a:pt x="10868171" y="-48298"/>
                  <a:pt x="11324529" y="545888"/>
                  <a:pt x="11340000" y="1020020"/>
                </a:cubicBezTo>
                <a:cubicBezTo>
                  <a:pt x="11421599" y="2729300"/>
                  <a:pt x="11494300" y="4333844"/>
                  <a:pt x="11340000" y="5099980"/>
                </a:cubicBezTo>
                <a:cubicBezTo>
                  <a:pt x="11373795" y="5734592"/>
                  <a:pt x="10798923" y="6148683"/>
                  <a:pt x="10319980" y="6120000"/>
                </a:cubicBezTo>
                <a:cubicBezTo>
                  <a:pt x="6843090" y="6164220"/>
                  <a:pt x="3180859" y="6090618"/>
                  <a:pt x="1020020" y="6120000"/>
                </a:cubicBezTo>
                <a:cubicBezTo>
                  <a:pt x="428957" y="6013484"/>
                  <a:pt x="-21325" y="5658392"/>
                  <a:pt x="0" y="5099980"/>
                </a:cubicBezTo>
                <a:cubicBezTo>
                  <a:pt x="-159954" y="3803481"/>
                  <a:pt x="22140" y="2316074"/>
                  <a:pt x="0" y="1020020"/>
                </a:cubicBezTo>
                <a:close/>
              </a:path>
            </a:pathLst>
          </a:custGeom>
          <a:solidFill>
            <a:schemeClr val="bg1">
              <a:alpha val="90000"/>
            </a:schemeClr>
          </a:solidFill>
          <a:ln w="50800" cap="rnd" cmpd="thinThick">
            <a:solidFill>
              <a:srgbClr val="FFC53D"/>
            </a:solidFill>
            <a:prstDash val="dash"/>
            <a:extLst>
              <a:ext uri="{C807C97D-BFC1-408E-A445-0C87EB9F89A2}">
                <ask:lineSketchStyleProps xmlns:ask="http://schemas.microsoft.com/office/drawing/2018/sketchyshapes" sd="2925326911">
                  <a:custGeom>
                    <a:avLst/>
                    <a:gdLst>
                      <a:gd name="connsiteX0" fmla="*/ 0 w 11340000"/>
                      <a:gd name="connsiteY0" fmla="*/ 1049114 h 6294559"/>
                      <a:gd name="connsiteX1" fmla="*/ 1049114 w 11340000"/>
                      <a:gd name="connsiteY1" fmla="*/ 0 h 6294559"/>
                      <a:gd name="connsiteX2" fmla="*/ 10290886 w 11340000"/>
                      <a:gd name="connsiteY2" fmla="*/ 0 h 6294559"/>
                      <a:gd name="connsiteX3" fmla="*/ 11340000 w 11340000"/>
                      <a:gd name="connsiteY3" fmla="*/ 1049114 h 6294559"/>
                      <a:gd name="connsiteX4" fmla="*/ 11340000 w 11340000"/>
                      <a:gd name="connsiteY4" fmla="*/ 5245445 h 6294559"/>
                      <a:gd name="connsiteX5" fmla="*/ 10290886 w 11340000"/>
                      <a:gd name="connsiteY5" fmla="*/ 6294559 h 6294559"/>
                      <a:gd name="connsiteX6" fmla="*/ 1049114 w 11340000"/>
                      <a:gd name="connsiteY6" fmla="*/ 6294559 h 6294559"/>
                      <a:gd name="connsiteX7" fmla="*/ 0 w 11340000"/>
                      <a:gd name="connsiteY7" fmla="*/ 5245445 h 6294559"/>
                      <a:gd name="connsiteX8" fmla="*/ 0 w 11340000"/>
                      <a:gd name="connsiteY8" fmla="*/ 1049114 h 62945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1340000" h="6294559" fill="none" extrusionOk="0">
                        <a:moveTo>
                          <a:pt x="0" y="1049114"/>
                        </a:moveTo>
                        <a:cubicBezTo>
                          <a:pt x="-90089" y="475306"/>
                          <a:pt x="457511" y="69238"/>
                          <a:pt x="1049114" y="0"/>
                        </a:cubicBezTo>
                        <a:cubicBezTo>
                          <a:pt x="4146384" y="77600"/>
                          <a:pt x="5914594" y="-27269"/>
                          <a:pt x="10290886" y="0"/>
                        </a:cubicBezTo>
                        <a:cubicBezTo>
                          <a:pt x="10922020" y="-68232"/>
                          <a:pt x="11418344" y="492767"/>
                          <a:pt x="11340000" y="1049114"/>
                        </a:cubicBezTo>
                        <a:cubicBezTo>
                          <a:pt x="11449000" y="1500661"/>
                          <a:pt x="11261791" y="4339396"/>
                          <a:pt x="11340000" y="5245445"/>
                        </a:cubicBezTo>
                        <a:cubicBezTo>
                          <a:pt x="11244588" y="5787531"/>
                          <a:pt x="10833156" y="6310939"/>
                          <a:pt x="10290886" y="6294559"/>
                        </a:cubicBezTo>
                        <a:cubicBezTo>
                          <a:pt x="7864584" y="6343736"/>
                          <a:pt x="3650618" y="6171857"/>
                          <a:pt x="1049114" y="6294559"/>
                        </a:cubicBezTo>
                        <a:cubicBezTo>
                          <a:pt x="461131" y="6360397"/>
                          <a:pt x="-18309" y="5840619"/>
                          <a:pt x="0" y="5245445"/>
                        </a:cubicBezTo>
                        <a:cubicBezTo>
                          <a:pt x="47022" y="3405939"/>
                          <a:pt x="104569" y="1613924"/>
                          <a:pt x="0" y="1049114"/>
                        </a:cubicBezTo>
                        <a:close/>
                      </a:path>
                      <a:path w="11340000" h="6294559" stroke="0" extrusionOk="0">
                        <a:moveTo>
                          <a:pt x="0" y="1049114"/>
                        </a:moveTo>
                        <a:cubicBezTo>
                          <a:pt x="42979" y="464791"/>
                          <a:pt x="571382" y="-6785"/>
                          <a:pt x="1049114" y="0"/>
                        </a:cubicBezTo>
                        <a:cubicBezTo>
                          <a:pt x="4919931" y="-129276"/>
                          <a:pt x="9315749" y="-77778"/>
                          <a:pt x="10290886" y="0"/>
                        </a:cubicBezTo>
                        <a:cubicBezTo>
                          <a:pt x="10847277" y="-73383"/>
                          <a:pt x="11328702" y="534850"/>
                          <a:pt x="11340000" y="1049114"/>
                        </a:cubicBezTo>
                        <a:cubicBezTo>
                          <a:pt x="11421599" y="2485064"/>
                          <a:pt x="11494300" y="4415446"/>
                          <a:pt x="11340000" y="5245445"/>
                        </a:cubicBezTo>
                        <a:cubicBezTo>
                          <a:pt x="11350427" y="5846844"/>
                          <a:pt x="10839037" y="6305183"/>
                          <a:pt x="10290886" y="6294559"/>
                        </a:cubicBezTo>
                        <a:cubicBezTo>
                          <a:pt x="5845297" y="6338779"/>
                          <a:pt x="2489690" y="6265177"/>
                          <a:pt x="1049114" y="6294559"/>
                        </a:cubicBezTo>
                        <a:cubicBezTo>
                          <a:pt x="448732" y="6213978"/>
                          <a:pt x="-81226" y="5806082"/>
                          <a:pt x="0" y="5245445"/>
                        </a:cubicBezTo>
                        <a:cubicBezTo>
                          <a:pt x="-159954" y="3232602"/>
                          <a:pt x="22140" y="2739458"/>
                          <a:pt x="0" y="1049114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" name="Nhóm 7">
            <a:extLst>
              <a:ext uri="{FF2B5EF4-FFF2-40B4-BE49-F238E27FC236}">
                <a16:creationId xmlns:a16="http://schemas.microsoft.com/office/drawing/2014/main" id="{95D0F225-07AF-5560-4228-1CC3F826E852}"/>
              </a:ext>
            </a:extLst>
          </p:cNvPr>
          <p:cNvGrpSpPr/>
          <p:nvPr/>
        </p:nvGrpSpPr>
        <p:grpSpPr>
          <a:xfrm>
            <a:off x="881852" y="402356"/>
            <a:ext cx="10270639" cy="1764586"/>
            <a:chOff x="1169225" y="54576"/>
            <a:chExt cx="10270639" cy="176458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16">
                  <a:extLst>
                    <a:ext uri="{FF2B5EF4-FFF2-40B4-BE49-F238E27FC236}">
                      <a16:creationId xmlns:a16="http://schemas.microsoft.com/office/drawing/2014/main" id="{0A2BAE42-A499-A043-6415-FE66AE81792C}"/>
                    </a:ext>
                  </a:extLst>
                </p:cNvPr>
                <p:cNvSpPr txBox="1"/>
                <p:nvPr/>
              </p:nvSpPr>
              <p:spPr>
                <a:xfrm>
                  <a:off x="1788227" y="54576"/>
                  <a:ext cx="9651637" cy="17645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defRPr/>
                  </a:pPr>
                  <a:r>
                    <a:rPr lang="vi-VN" sz="2800" b="1" i="0" dirty="0">
                      <a:solidFill>
                        <a:srgbClr val="002060"/>
                      </a:solidFill>
                      <a:effectLst/>
                      <a:latin typeface="Cambria" panose="02040503050406030204" pitchFamily="18" charset="0"/>
                      <a:ea typeface="Cambria" panose="02040503050406030204" pitchFamily="18" charset="0"/>
                    </a:rPr>
                    <a:t>Một xe ô tô chạy được </a:t>
                  </a:r>
                  <a:r>
                    <a:rPr lang="en-US" sz="2800" b="1" dirty="0">
                      <a:solidFill>
                        <a:srgbClr val="00206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num>
                        <m:den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2800" b="1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2800" b="1" i="0" dirty="0">
                      <a:solidFill>
                        <a:srgbClr val="002060"/>
                      </a:solidFill>
                      <a:effectLst/>
                      <a:latin typeface="Cambria" panose="02040503050406030204" pitchFamily="18" charset="0"/>
                      <a:ea typeface="Cambria" panose="02040503050406030204" pitchFamily="18" charset="0"/>
                    </a:rPr>
                    <a:t> quãng đường trong giờ đầu tiên. Giờ tiếp theo, ô tô chạy thêm được </a:t>
                  </a:r>
                  <a:r>
                    <a:rPr lang="en-US" sz="2800" b="1" dirty="0">
                      <a:solidFill>
                        <a:srgbClr val="00206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1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sz="2800" b="1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den>
                      </m:f>
                      <m:r>
                        <a:rPr lang="en-US" sz="2800" b="1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2800" b="1" i="0" dirty="0">
                      <a:solidFill>
                        <a:srgbClr val="002060"/>
                      </a:solidFill>
                      <a:effectLst/>
                      <a:latin typeface="Cambria" panose="02040503050406030204" pitchFamily="18" charset="0"/>
                      <a:ea typeface="Cambria" panose="02040503050406030204" pitchFamily="18" charset="0"/>
                    </a:rPr>
                    <a:t> quãng đường. Hỏi sau hai giờ, ô tô chạy được mấy phần của quãng đường?</a:t>
                  </a:r>
                  <a:endParaRPr kumimoji="0" 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7" name="TextBox 16">
                  <a:extLst>
                    <a:ext uri="{FF2B5EF4-FFF2-40B4-BE49-F238E27FC236}">
                      <a16:creationId xmlns:a16="http://schemas.microsoft.com/office/drawing/2014/main" id="{0A2BAE42-A499-A043-6415-FE66AE8179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8227" y="54576"/>
                  <a:ext cx="9651637" cy="1764586"/>
                </a:xfrm>
                <a:prstGeom prst="rect">
                  <a:avLst/>
                </a:prstGeom>
                <a:blipFill>
                  <a:blip r:embed="rId3"/>
                  <a:stretch>
                    <a:fillRect l="-1263" r="-1327" b="-865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F174D8CA-FC4A-91B0-1A7F-C8F695BADEA9}"/>
                </a:ext>
              </a:extLst>
            </p:cNvPr>
            <p:cNvSpPr/>
            <p:nvPr/>
          </p:nvSpPr>
          <p:spPr>
            <a:xfrm>
              <a:off x="1169225" y="243763"/>
              <a:ext cx="704966" cy="701040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TextBox 23">
              <a:extLst>
                <a:ext uri="{FF2B5EF4-FFF2-40B4-BE49-F238E27FC236}">
                  <a16:creationId xmlns:a16="http://schemas.microsoft.com/office/drawing/2014/main" id="{961D48E1-63E2-90FA-02FB-878CC3A24188}"/>
                </a:ext>
              </a:extLst>
            </p:cNvPr>
            <p:cNvSpPr txBox="1"/>
            <p:nvPr/>
          </p:nvSpPr>
          <p:spPr>
            <a:xfrm>
              <a:off x="1241607" y="243763"/>
              <a:ext cx="5565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3</a:t>
              </a:r>
              <a:endPara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911B85-8C37-E633-A5B5-15613F831DCC}"/>
                  </a:ext>
                </a:extLst>
              </p:cNvPr>
              <p:cNvSpPr txBox="1"/>
              <p:nvPr/>
            </p:nvSpPr>
            <p:spPr>
              <a:xfrm>
                <a:off x="493986" y="2711669"/>
                <a:ext cx="5223642" cy="2222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 latinLnBrk="0"/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Tóm tắt:</a:t>
                </a:r>
              </a:p>
              <a:p>
                <a:pPr algn="just" latinLnBrk="0"/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Giờ đầu: </a:t>
                </a:r>
                <a:r>
                  <a:rPr lang="en-US" sz="28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quãng đường</a:t>
                </a:r>
              </a:p>
              <a:p>
                <a:pPr algn="just" latinLnBrk="0"/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Giờ tiếp theo: </a:t>
                </a:r>
                <a:r>
                  <a:rPr lang="en-US" sz="2800" b="1" dirty="0">
                    <a:solidFill>
                      <a:srgbClr val="00206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quãng đường</a:t>
                </a:r>
              </a:p>
              <a:p>
                <a:pPr algn="just" latinLnBrk="0"/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Sau hai giờ: </a:t>
                </a:r>
                <a:r>
                  <a:rPr lang="en-US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…</a:t>
                </a:r>
                <a:r>
                  <a:rPr lang="vi-VN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 quãng đường</a:t>
                </a:r>
                <a:r>
                  <a:rPr lang="en-US" sz="2800" b="1" i="0" dirty="0">
                    <a:solidFill>
                      <a:srgbClr val="00206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?</a:t>
                </a:r>
                <a:endParaRPr lang="vi-VN" sz="2800" b="1" i="0" dirty="0">
                  <a:solidFill>
                    <a:srgbClr val="002060"/>
                  </a:solidFill>
                  <a:effectLst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0911B85-8C37-E633-A5B5-15613F831D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986" y="2711669"/>
                <a:ext cx="5223642" cy="2222596"/>
              </a:xfrm>
              <a:prstGeom prst="rect">
                <a:avLst/>
              </a:prstGeom>
              <a:blipFill>
                <a:blip r:embed="rId4"/>
                <a:stretch>
                  <a:fillRect l="-2334" t="-3022" b="-5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4E0646-64DA-98B3-9A45-CC25100B9D88}"/>
                  </a:ext>
                </a:extLst>
              </p:cNvPr>
              <p:cNvSpPr txBox="1"/>
              <p:nvPr/>
            </p:nvSpPr>
            <p:spPr>
              <a:xfrm>
                <a:off x="5854262" y="2690648"/>
                <a:ext cx="5969876" cy="26390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Bài giải</a:t>
                </a:r>
                <a:r>
                  <a:rPr lang="en-US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:endParaRPr lang="vi-VN" sz="2800" b="1" dirty="0">
                  <a:solidFill>
                    <a:srgbClr val="FF0000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Sau hai giờ, ô tô chạy được số phần của quãng đường là:</a:t>
                </a:r>
              </a:p>
              <a:p>
                <a:pPr algn="ctr"/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+</a:t>
                </a:r>
                <a:r>
                  <a:rPr lang="en-US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=</a:t>
                </a:r>
                <a:r>
                  <a:rPr lang="en-US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(quãng đường)</a:t>
                </a:r>
              </a:p>
              <a:p>
                <a:pPr algn="r"/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Đáp số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2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den>
                    </m:f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2800" b="1" i="0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vi-VN" sz="2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quãng đường</a:t>
                </a: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4E0646-64DA-98B3-9A45-CC25100B9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262" y="2690648"/>
                <a:ext cx="5969876" cy="2639056"/>
              </a:xfrm>
              <a:prstGeom prst="rect">
                <a:avLst/>
              </a:prstGeom>
              <a:blipFill>
                <a:blip r:embed="rId5"/>
                <a:stretch>
                  <a:fillRect l="-1224" t="-2309" r="-2449" b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916031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>
            <a:extLst>
              <a:ext uri="{FF2B5EF4-FFF2-40B4-BE49-F238E27FC236}">
                <a16:creationId xmlns:a16="http://schemas.microsoft.com/office/drawing/2014/main" id="{7BC7E114-714F-42B4-8BA0-BD622662A72A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Hình chữ nhật: Góc Tròn 6">
            <a:extLst>
              <a:ext uri="{FF2B5EF4-FFF2-40B4-BE49-F238E27FC236}">
                <a16:creationId xmlns:a16="http://schemas.microsoft.com/office/drawing/2014/main" id="{F3A49394-968B-A213-D3F6-85EA05297F01}"/>
              </a:ext>
            </a:extLst>
          </p:cNvPr>
          <p:cNvSpPr/>
          <p:nvPr/>
        </p:nvSpPr>
        <p:spPr>
          <a:xfrm>
            <a:off x="426000" y="368999"/>
            <a:ext cx="11340000" cy="6294559"/>
          </a:xfrm>
          <a:custGeom>
            <a:avLst/>
            <a:gdLst>
              <a:gd name="connsiteX0" fmla="*/ 0 w 11340000"/>
              <a:gd name="connsiteY0" fmla="*/ 1020020 h 6120000"/>
              <a:gd name="connsiteX1" fmla="*/ 1020020 w 11340000"/>
              <a:gd name="connsiteY1" fmla="*/ 0 h 6120000"/>
              <a:gd name="connsiteX2" fmla="*/ 10319980 w 11340000"/>
              <a:gd name="connsiteY2" fmla="*/ 0 h 6120000"/>
              <a:gd name="connsiteX3" fmla="*/ 11340000 w 11340000"/>
              <a:gd name="connsiteY3" fmla="*/ 1020020 h 6120000"/>
              <a:gd name="connsiteX4" fmla="*/ 11340000 w 11340000"/>
              <a:gd name="connsiteY4" fmla="*/ 5099980 h 6120000"/>
              <a:gd name="connsiteX5" fmla="*/ 10319980 w 11340000"/>
              <a:gd name="connsiteY5" fmla="*/ 6120000 h 6120000"/>
              <a:gd name="connsiteX6" fmla="*/ 1020020 w 11340000"/>
              <a:gd name="connsiteY6" fmla="*/ 6120000 h 6120000"/>
              <a:gd name="connsiteX7" fmla="*/ 0 w 11340000"/>
              <a:gd name="connsiteY7" fmla="*/ 5099980 h 6120000"/>
              <a:gd name="connsiteX8" fmla="*/ 0 w 11340000"/>
              <a:gd name="connsiteY8" fmla="*/ 1020020 h 612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0000" h="6120000" fill="none" extrusionOk="0">
                <a:moveTo>
                  <a:pt x="0" y="1020020"/>
                </a:moveTo>
                <a:cubicBezTo>
                  <a:pt x="-56268" y="460178"/>
                  <a:pt x="449481" y="40875"/>
                  <a:pt x="1020020" y="0"/>
                </a:cubicBezTo>
                <a:cubicBezTo>
                  <a:pt x="2458429" y="77600"/>
                  <a:pt x="6725179" y="-27269"/>
                  <a:pt x="10319980" y="0"/>
                </a:cubicBezTo>
                <a:cubicBezTo>
                  <a:pt x="10902535" y="-25347"/>
                  <a:pt x="11442501" y="486854"/>
                  <a:pt x="11340000" y="1020020"/>
                </a:cubicBezTo>
                <a:cubicBezTo>
                  <a:pt x="11449000" y="2653442"/>
                  <a:pt x="11261791" y="4226099"/>
                  <a:pt x="11340000" y="5099980"/>
                </a:cubicBezTo>
                <a:cubicBezTo>
                  <a:pt x="11303559" y="5649066"/>
                  <a:pt x="10847145" y="6135954"/>
                  <a:pt x="10319980" y="6120000"/>
                </a:cubicBezTo>
                <a:cubicBezTo>
                  <a:pt x="6042031" y="6169177"/>
                  <a:pt x="2308750" y="5997298"/>
                  <a:pt x="1020020" y="6120000"/>
                </a:cubicBezTo>
                <a:cubicBezTo>
                  <a:pt x="454783" y="6134564"/>
                  <a:pt x="-80568" y="5732691"/>
                  <a:pt x="0" y="5099980"/>
                </a:cubicBezTo>
                <a:cubicBezTo>
                  <a:pt x="47022" y="3439571"/>
                  <a:pt x="104569" y="1668986"/>
                  <a:pt x="0" y="1020020"/>
                </a:cubicBezTo>
                <a:close/>
              </a:path>
              <a:path w="11340000" h="6120000" stroke="0" extrusionOk="0">
                <a:moveTo>
                  <a:pt x="0" y="1020020"/>
                </a:moveTo>
                <a:cubicBezTo>
                  <a:pt x="41108" y="451980"/>
                  <a:pt x="513541" y="-3794"/>
                  <a:pt x="1020020" y="0"/>
                </a:cubicBezTo>
                <a:cubicBezTo>
                  <a:pt x="5636408" y="-129276"/>
                  <a:pt x="6332476" y="-77778"/>
                  <a:pt x="10319980" y="0"/>
                </a:cubicBezTo>
                <a:cubicBezTo>
                  <a:pt x="10868171" y="-48298"/>
                  <a:pt x="11324529" y="545888"/>
                  <a:pt x="11340000" y="1020020"/>
                </a:cubicBezTo>
                <a:cubicBezTo>
                  <a:pt x="11421599" y="2729300"/>
                  <a:pt x="11494300" y="4333844"/>
                  <a:pt x="11340000" y="5099980"/>
                </a:cubicBezTo>
                <a:cubicBezTo>
                  <a:pt x="11373795" y="5734592"/>
                  <a:pt x="10798923" y="6148683"/>
                  <a:pt x="10319980" y="6120000"/>
                </a:cubicBezTo>
                <a:cubicBezTo>
                  <a:pt x="6843090" y="6164220"/>
                  <a:pt x="3180859" y="6090618"/>
                  <a:pt x="1020020" y="6120000"/>
                </a:cubicBezTo>
                <a:cubicBezTo>
                  <a:pt x="428957" y="6013484"/>
                  <a:pt x="-21325" y="5658392"/>
                  <a:pt x="0" y="5099980"/>
                </a:cubicBezTo>
                <a:cubicBezTo>
                  <a:pt x="-159954" y="3803481"/>
                  <a:pt x="22140" y="2316074"/>
                  <a:pt x="0" y="1020020"/>
                </a:cubicBezTo>
                <a:close/>
              </a:path>
            </a:pathLst>
          </a:custGeom>
          <a:solidFill>
            <a:schemeClr val="bg1">
              <a:alpha val="90000"/>
            </a:schemeClr>
          </a:solidFill>
          <a:ln w="50800" cap="rnd" cmpd="thinThick">
            <a:solidFill>
              <a:srgbClr val="FFC53D"/>
            </a:solidFill>
            <a:prstDash val="dash"/>
            <a:extLst>
              <a:ext uri="{C807C97D-BFC1-408E-A445-0C87EB9F89A2}">
                <ask:lineSketchStyleProps xmlns:ask="http://schemas.microsoft.com/office/drawing/2018/sketchyshapes" sd="2925326911">
                  <a:custGeom>
                    <a:avLst/>
                    <a:gdLst>
                      <a:gd name="connsiteX0" fmla="*/ 0 w 11340000"/>
                      <a:gd name="connsiteY0" fmla="*/ 1049114 h 6294559"/>
                      <a:gd name="connsiteX1" fmla="*/ 1049114 w 11340000"/>
                      <a:gd name="connsiteY1" fmla="*/ 0 h 6294559"/>
                      <a:gd name="connsiteX2" fmla="*/ 10290886 w 11340000"/>
                      <a:gd name="connsiteY2" fmla="*/ 0 h 6294559"/>
                      <a:gd name="connsiteX3" fmla="*/ 11340000 w 11340000"/>
                      <a:gd name="connsiteY3" fmla="*/ 1049114 h 6294559"/>
                      <a:gd name="connsiteX4" fmla="*/ 11340000 w 11340000"/>
                      <a:gd name="connsiteY4" fmla="*/ 5245445 h 6294559"/>
                      <a:gd name="connsiteX5" fmla="*/ 10290886 w 11340000"/>
                      <a:gd name="connsiteY5" fmla="*/ 6294559 h 6294559"/>
                      <a:gd name="connsiteX6" fmla="*/ 1049114 w 11340000"/>
                      <a:gd name="connsiteY6" fmla="*/ 6294559 h 6294559"/>
                      <a:gd name="connsiteX7" fmla="*/ 0 w 11340000"/>
                      <a:gd name="connsiteY7" fmla="*/ 5245445 h 6294559"/>
                      <a:gd name="connsiteX8" fmla="*/ 0 w 11340000"/>
                      <a:gd name="connsiteY8" fmla="*/ 1049114 h 6294559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11340000" h="6294559" fill="none" extrusionOk="0">
                        <a:moveTo>
                          <a:pt x="0" y="1049114"/>
                        </a:moveTo>
                        <a:cubicBezTo>
                          <a:pt x="-90089" y="475306"/>
                          <a:pt x="457511" y="69238"/>
                          <a:pt x="1049114" y="0"/>
                        </a:cubicBezTo>
                        <a:cubicBezTo>
                          <a:pt x="4146384" y="77600"/>
                          <a:pt x="5914594" y="-27269"/>
                          <a:pt x="10290886" y="0"/>
                        </a:cubicBezTo>
                        <a:cubicBezTo>
                          <a:pt x="10922020" y="-68232"/>
                          <a:pt x="11418344" y="492767"/>
                          <a:pt x="11340000" y="1049114"/>
                        </a:cubicBezTo>
                        <a:cubicBezTo>
                          <a:pt x="11449000" y="1500661"/>
                          <a:pt x="11261791" y="4339396"/>
                          <a:pt x="11340000" y="5245445"/>
                        </a:cubicBezTo>
                        <a:cubicBezTo>
                          <a:pt x="11244588" y="5787531"/>
                          <a:pt x="10833156" y="6310939"/>
                          <a:pt x="10290886" y="6294559"/>
                        </a:cubicBezTo>
                        <a:cubicBezTo>
                          <a:pt x="7864584" y="6343736"/>
                          <a:pt x="3650618" y="6171857"/>
                          <a:pt x="1049114" y="6294559"/>
                        </a:cubicBezTo>
                        <a:cubicBezTo>
                          <a:pt x="461131" y="6360397"/>
                          <a:pt x="-18309" y="5840619"/>
                          <a:pt x="0" y="5245445"/>
                        </a:cubicBezTo>
                        <a:cubicBezTo>
                          <a:pt x="47022" y="3405939"/>
                          <a:pt x="104569" y="1613924"/>
                          <a:pt x="0" y="1049114"/>
                        </a:cubicBezTo>
                        <a:close/>
                      </a:path>
                      <a:path w="11340000" h="6294559" stroke="0" extrusionOk="0">
                        <a:moveTo>
                          <a:pt x="0" y="1049114"/>
                        </a:moveTo>
                        <a:cubicBezTo>
                          <a:pt x="42979" y="464791"/>
                          <a:pt x="571382" y="-6785"/>
                          <a:pt x="1049114" y="0"/>
                        </a:cubicBezTo>
                        <a:cubicBezTo>
                          <a:pt x="4919931" y="-129276"/>
                          <a:pt x="9315749" y="-77778"/>
                          <a:pt x="10290886" y="0"/>
                        </a:cubicBezTo>
                        <a:cubicBezTo>
                          <a:pt x="10847277" y="-73383"/>
                          <a:pt x="11328702" y="534850"/>
                          <a:pt x="11340000" y="1049114"/>
                        </a:cubicBezTo>
                        <a:cubicBezTo>
                          <a:pt x="11421599" y="2485064"/>
                          <a:pt x="11494300" y="4415446"/>
                          <a:pt x="11340000" y="5245445"/>
                        </a:cubicBezTo>
                        <a:cubicBezTo>
                          <a:pt x="11350427" y="5846844"/>
                          <a:pt x="10839037" y="6305183"/>
                          <a:pt x="10290886" y="6294559"/>
                        </a:cubicBezTo>
                        <a:cubicBezTo>
                          <a:pt x="5845297" y="6338779"/>
                          <a:pt x="2489690" y="6265177"/>
                          <a:pt x="1049114" y="6294559"/>
                        </a:cubicBezTo>
                        <a:cubicBezTo>
                          <a:pt x="448732" y="6213978"/>
                          <a:pt x="-81226" y="5806082"/>
                          <a:pt x="0" y="5245445"/>
                        </a:cubicBezTo>
                        <a:cubicBezTo>
                          <a:pt x="-159954" y="3232602"/>
                          <a:pt x="22140" y="2739458"/>
                          <a:pt x="0" y="1049114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grpSp>
        <p:nvGrpSpPr>
          <p:cNvPr id="6" name="Nhóm 7">
            <a:extLst>
              <a:ext uri="{FF2B5EF4-FFF2-40B4-BE49-F238E27FC236}">
                <a16:creationId xmlns:a16="http://schemas.microsoft.com/office/drawing/2014/main" id="{95D0F225-07AF-5560-4228-1CC3F826E852}"/>
              </a:ext>
            </a:extLst>
          </p:cNvPr>
          <p:cNvGrpSpPr/>
          <p:nvPr/>
        </p:nvGrpSpPr>
        <p:grpSpPr>
          <a:xfrm>
            <a:off x="881852" y="402356"/>
            <a:ext cx="10605955" cy="2250296"/>
            <a:chOff x="1169225" y="54576"/>
            <a:chExt cx="10605955" cy="225029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7" name="TextBox 16">
                  <a:extLst>
                    <a:ext uri="{FF2B5EF4-FFF2-40B4-BE49-F238E27FC236}">
                      <a16:creationId xmlns:a16="http://schemas.microsoft.com/office/drawing/2014/main" id="{0A2BAE42-A499-A043-6415-FE66AE81792C}"/>
                    </a:ext>
                  </a:extLst>
                </p:cNvPr>
                <p:cNvSpPr txBox="1"/>
                <p:nvPr/>
              </p:nvSpPr>
              <p:spPr>
                <a:xfrm>
                  <a:off x="1788227" y="54576"/>
                  <a:ext cx="9986953" cy="225029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lvl="0" algn="just">
                    <a:defRPr/>
                  </a:pPr>
                  <a:r>
                    <a:rPr lang="vi-VN" sz="3200" dirty="0">
                      <a:solidFill>
                        <a:srgbClr val="002060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</a:rPr>
                    <a:t>Một cây gỗ dài 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17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3200" b="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200" dirty="0">
                      <a:solidFill>
                        <a:srgbClr val="002060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</a:rPr>
                    <a:t>m. Rô-bốt cưa cây gỗ đó thành ba khúc. Biết rằng khúc gỗ thứ nhất dà</a:t>
                  </a:r>
                  <a:r>
                    <a:rPr lang="en-US" sz="3200" dirty="0" err="1">
                      <a:solidFill>
                        <a:srgbClr val="002060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</a:rPr>
                    <a:t>i</a:t>
                  </a:r>
                  <a:r>
                    <a:rPr lang="en-US" sz="3200" dirty="0">
                      <a:solidFill>
                        <a:srgbClr val="00206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32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200" dirty="0">
                      <a:solidFill>
                        <a:srgbClr val="002060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</a:rPr>
                    <a:t>m, khúc gỗ thứ hai dài </a:t>
                  </a:r>
                  <a:r>
                    <a:rPr lang="en-US" sz="3200" dirty="0">
                      <a:solidFill>
                        <a:srgbClr val="002060"/>
                      </a:solidFill>
                    </a:rPr>
                    <a:t>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3200" i="1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3200" b="0" i="1" smtClean="0">
                              <a:solidFill>
                                <a:srgbClr val="00206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  <m:r>
                        <a:rPr lang="en-US" sz="3200" b="0" i="1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a14:m>
                  <a:r>
                    <a:rPr lang="vi-VN" sz="3200" dirty="0">
                      <a:solidFill>
                        <a:srgbClr val="002060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</a:rPr>
                    <a:t>m. Tính chiều dài của khúc gỗ còn lại?</a:t>
                  </a:r>
                  <a:endParaRPr kumimoji="0" lang="en-US" sz="440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endParaRPr>
                </a:p>
              </p:txBody>
            </p:sp>
          </mc:Choice>
          <mc:Fallback>
            <p:sp>
              <p:nvSpPr>
                <p:cNvPr id="7" name="TextBox 16">
                  <a:extLst>
                    <a:ext uri="{FF2B5EF4-FFF2-40B4-BE49-F238E27FC236}">
                      <a16:creationId xmlns:a16="http://schemas.microsoft.com/office/drawing/2014/main" id="{0A2BAE42-A499-A043-6415-FE66AE81792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88227" y="54576"/>
                  <a:ext cx="9986953" cy="2250296"/>
                </a:xfrm>
                <a:prstGeom prst="rect">
                  <a:avLst/>
                </a:prstGeom>
                <a:blipFill>
                  <a:blip r:embed="rId3"/>
                  <a:stretch>
                    <a:fillRect l="-1526" r="-158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F174D8CA-FC4A-91B0-1A7F-C8F695BADEA9}"/>
                </a:ext>
              </a:extLst>
            </p:cNvPr>
            <p:cNvSpPr/>
            <p:nvPr/>
          </p:nvSpPr>
          <p:spPr>
            <a:xfrm>
              <a:off x="1169225" y="243763"/>
              <a:ext cx="704966" cy="701040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  <p:sp>
          <p:nvSpPr>
            <p:cNvPr id="9" name="TextBox 23">
              <a:extLst>
                <a:ext uri="{FF2B5EF4-FFF2-40B4-BE49-F238E27FC236}">
                  <a16:creationId xmlns:a16="http://schemas.microsoft.com/office/drawing/2014/main" id="{961D48E1-63E2-90FA-02FB-878CC3A24188}"/>
                </a:ext>
              </a:extLst>
            </p:cNvPr>
            <p:cNvSpPr txBox="1"/>
            <p:nvPr/>
          </p:nvSpPr>
          <p:spPr>
            <a:xfrm>
              <a:off x="1241607" y="243763"/>
              <a:ext cx="5565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4</a:t>
              </a:r>
              <a:endPara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4E0646-64DA-98B3-9A45-CC25100B9D88}"/>
                  </a:ext>
                </a:extLst>
              </p:cNvPr>
              <p:cNvSpPr txBox="1"/>
              <p:nvPr/>
            </p:nvSpPr>
            <p:spPr>
              <a:xfrm>
                <a:off x="5023943" y="2921875"/>
                <a:ext cx="6653049" cy="25106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Bài giải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:</a:t>
                </a:r>
                <a:endPara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lvl="0" algn="ctr"/>
                <a:r>
                  <a:rPr lang="vi-VN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Chiều dài của khúc gỗ còn lại là:</a:t>
                </a:r>
                <a:endParaRPr kumimoji="0" lang="en-US" sz="3200" b="1" i="1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 Math" panose="02040503050406030204" pitchFamily="18" charset="0"/>
                </a:endParaRPr>
              </a:p>
              <a:p>
                <a:pPr lvl="0" algn="ctr"/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𝟕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-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m:rPr>
                        <m:nor/>
                      </m:rPr>
                      <a:rPr lang="en-US" sz="3200" b="1" dirty="0" smtClean="0">
                        <a:solidFill>
                          <a:srgbClr val="FF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rPr>
                      <m:t>-</m:t>
                    </m:r>
                    <m:r>
                      <m:rPr>
                        <m:nor/>
                      </m:rPr>
                      <a:rPr lang="en-US" sz="3200" b="1" dirty="0">
                        <a:solidFill>
                          <a:srgbClr val="FF000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 =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𝟏𝟑</m:t>
                        </m:r>
                      </m:num>
                      <m:den>
                        <m:r>
                          <a:rPr kumimoji="0" lang="en-US" sz="32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kumimoji="0" lang="en-US" sz="32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 (</a:t>
                </a:r>
                <a:r>
                  <a:rPr kumimoji="0" 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m</a:t>
                </a:r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)</a:t>
                </a:r>
              </a:p>
              <a:p>
                <a:pPr lvl="0" algn="r"/>
                <a:r>
                  <a:rPr kumimoji="0" lang="vi-VN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</a:rPr>
                  <a:t>Đáp số: 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𝟑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sz="32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 </a:t>
                </a:r>
                <a:r>
                  <a:rPr lang="en-US" sz="32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m</a:t>
                </a:r>
                <a:endParaRPr kumimoji="0" lang="vi-VN" sz="32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84E0646-64DA-98B3-9A45-CC25100B9D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943" y="2921875"/>
                <a:ext cx="6653049" cy="2510687"/>
              </a:xfrm>
              <a:prstGeom prst="rect">
                <a:avLst/>
              </a:prstGeom>
              <a:blipFill>
                <a:blip r:embed="rId4"/>
                <a:stretch>
                  <a:fillRect t="-3155" r="-2289" b="-1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:a16="http://schemas.microsoft.com/office/drawing/2014/main" id="{6BE34629-DA12-D3C8-B379-8EAEB72AB9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2288" y="3277749"/>
            <a:ext cx="4313590" cy="2303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9909505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>
            <a:extLst>
              <a:ext uri="{FF2B5EF4-FFF2-40B4-BE49-F238E27FC236}">
                <a16:creationId xmlns:a16="http://schemas.microsoft.com/office/drawing/2014/main" id="{38073451-7046-427B-A6FD-99F9B9410E1B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Hình chữ nhật: Góc Tròn 6">
            <a:extLst>
              <a:ext uri="{FF2B5EF4-FFF2-40B4-BE49-F238E27FC236}">
                <a16:creationId xmlns:a16="http://schemas.microsoft.com/office/drawing/2014/main" id="{D6B3D5DF-C865-443D-8B89-8CCF8FB9B017}"/>
              </a:ext>
            </a:extLst>
          </p:cNvPr>
          <p:cNvSpPr/>
          <p:nvPr/>
        </p:nvSpPr>
        <p:spPr>
          <a:xfrm>
            <a:off x="426000" y="369000"/>
            <a:ext cx="11340000" cy="6120000"/>
          </a:xfrm>
          <a:custGeom>
            <a:avLst/>
            <a:gdLst>
              <a:gd name="connsiteX0" fmla="*/ 0 w 11340000"/>
              <a:gd name="connsiteY0" fmla="*/ 1020020 h 6120000"/>
              <a:gd name="connsiteX1" fmla="*/ 1020020 w 11340000"/>
              <a:gd name="connsiteY1" fmla="*/ 0 h 6120000"/>
              <a:gd name="connsiteX2" fmla="*/ 10319980 w 11340000"/>
              <a:gd name="connsiteY2" fmla="*/ 0 h 6120000"/>
              <a:gd name="connsiteX3" fmla="*/ 11340000 w 11340000"/>
              <a:gd name="connsiteY3" fmla="*/ 1020020 h 6120000"/>
              <a:gd name="connsiteX4" fmla="*/ 11340000 w 11340000"/>
              <a:gd name="connsiteY4" fmla="*/ 5099980 h 6120000"/>
              <a:gd name="connsiteX5" fmla="*/ 10319980 w 11340000"/>
              <a:gd name="connsiteY5" fmla="*/ 6120000 h 6120000"/>
              <a:gd name="connsiteX6" fmla="*/ 1020020 w 11340000"/>
              <a:gd name="connsiteY6" fmla="*/ 6120000 h 6120000"/>
              <a:gd name="connsiteX7" fmla="*/ 0 w 11340000"/>
              <a:gd name="connsiteY7" fmla="*/ 5099980 h 6120000"/>
              <a:gd name="connsiteX8" fmla="*/ 0 w 11340000"/>
              <a:gd name="connsiteY8" fmla="*/ 1020020 h 612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0000" h="6120000" fill="none" extrusionOk="0">
                <a:moveTo>
                  <a:pt x="0" y="1020020"/>
                </a:moveTo>
                <a:cubicBezTo>
                  <a:pt x="-56268" y="460178"/>
                  <a:pt x="449481" y="40875"/>
                  <a:pt x="1020020" y="0"/>
                </a:cubicBezTo>
                <a:cubicBezTo>
                  <a:pt x="2458429" y="77600"/>
                  <a:pt x="6725179" y="-27269"/>
                  <a:pt x="10319980" y="0"/>
                </a:cubicBezTo>
                <a:cubicBezTo>
                  <a:pt x="10902535" y="-25347"/>
                  <a:pt x="11442501" y="486854"/>
                  <a:pt x="11340000" y="1020020"/>
                </a:cubicBezTo>
                <a:cubicBezTo>
                  <a:pt x="11449000" y="2653442"/>
                  <a:pt x="11261791" y="4226099"/>
                  <a:pt x="11340000" y="5099980"/>
                </a:cubicBezTo>
                <a:cubicBezTo>
                  <a:pt x="11303559" y="5649066"/>
                  <a:pt x="10847145" y="6135954"/>
                  <a:pt x="10319980" y="6120000"/>
                </a:cubicBezTo>
                <a:cubicBezTo>
                  <a:pt x="6042031" y="6169177"/>
                  <a:pt x="2308750" y="5997298"/>
                  <a:pt x="1020020" y="6120000"/>
                </a:cubicBezTo>
                <a:cubicBezTo>
                  <a:pt x="454783" y="6134564"/>
                  <a:pt x="-80568" y="5732691"/>
                  <a:pt x="0" y="5099980"/>
                </a:cubicBezTo>
                <a:cubicBezTo>
                  <a:pt x="47022" y="3439571"/>
                  <a:pt x="104569" y="1668986"/>
                  <a:pt x="0" y="1020020"/>
                </a:cubicBezTo>
                <a:close/>
              </a:path>
              <a:path w="11340000" h="6120000" stroke="0" extrusionOk="0">
                <a:moveTo>
                  <a:pt x="0" y="1020020"/>
                </a:moveTo>
                <a:cubicBezTo>
                  <a:pt x="41108" y="451980"/>
                  <a:pt x="513541" y="-3794"/>
                  <a:pt x="1020020" y="0"/>
                </a:cubicBezTo>
                <a:cubicBezTo>
                  <a:pt x="5636408" y="-129276"/>
                  <a:pt x="6332476" y="-77778"/>
                  <a:pt x="10319980" y="0"/>
                </a:cubicBezTo>
                <a:cubicBezTo>
                  <a:pt x="10868171" y="-48298"/>
                  <a:pt x="11324529" y="545888"/>
                  <a:pt x="11340000" y="1020020"/>
                </a:cubicBezTo>
                <a:cubicBezTo>
                  <a:pt x="11421599" y="2729300"/>
                  <a:pt x="11494300" y="4333844"/>
                  <a:pt x="11340000" y="5099980"/>
                </a:cubicBezTo>
                <a:cubicBezTo>
                  <a:pt x="11373795" y="5734592"/>
                  <a:pt x="10798923" y="6148683"/>
                  <a:pt x="10319980" y="6120000"/>
                </a:cubicBezTo>
                <a:cubicBezTo>
                  <a:pt x="6843090" y="6164220"/>
                  <a:pt x="3180859" y="6090618"/>
                  <a:pt x="1020020" y="6120000"/>
                </a:cubicBezTo>
                <a:cubicBezTo>
                  <a:pt x="428957" y="6013484"/>
                  <a:pt x="-21325" y="5658392"/>
                  <a:pt x="0" y="5099980"/>
                </a:cubicBezTo>
                <a:cubicBezTo>
                  <a:pt x="-159954" y="3803481"/>
                  <a:pt x="22140" y="2316074"/>
                  <a:pt x="0" y="1020020"/>
                </a:cubicBezTo>
                <a:close/>
              </a:path>
            </a:pathLst>
          </a:custGeom>
          <a:solidFill>
            <a:schemeClr val="bg1">
              <a:alpha val="85000"/>
            </a:schemeClr>
          </a:solidFill>
          <a:ln w="50800" cap="rnd" cmpd="thinThick">
            <a:solidFill>
              <a:srgbClr val="A50021"/>
            </a:solidFill>
            <a:prstDash val="dash"/>
            <a:extLst>
              <a:ext uri="{C807C97D-BFC1-408E-A445-0C87EB9F89A2}">
                <ask:lineSketchStyleProps xmlns:ask="http://schemas.microsoft.com/office/drawing/2018/sketchyshapes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1" name="Nhóm 30">
            <a:extLst>
              <a:ext uri="{FF2B5EF4-FFF2-40B4-BE49-F238E27FC236}">
                <a16:creationId xmlns:a16="http://schemas.microsoft.com/office/drawing/2014/main" id="{A8875619-C186-3351-6E0C-A88FB5ECDAF2}"/>
              </a:ext>
            </a:extLst>
          </p:cNvPr>
          <p:cNvGrpSpPr/>
          <p:nvPr/>
        </p:nvGrpSpPr>
        <p:grpSpPr>
          <a:xfrm>
            <a:off x="234771" y="1901667"/>
            <a:ext cx="11957231" cy="4018429"/>
            <a:chOff x="117384" y="1055969"/>
            <a:chExt cx="11957231" cy="4018429"/>
          </a:xfrm>
        </p:grpSpPr>
        <p:sp>
          <p:nvSpPr>
            <p:cNvPr id="12" name="Text Placeholder 7">
              <a:extLst>
                <a:ext uri="{FF2B5EF4-FFF2-40B4-BE49-F238E27FC236}">
                  <a16:creationId xmlns:a16="http://schemas.microsoft.com/office/drawing/2014/main" id="{6F54C52A-F56E-1F7F-59ED-F5030DB7E437}"/>
                </a:ext>
              </a:extLst>
            </p:cNvPr>
            <p:cNvSpPr txBox="1">
              <a:spLocks/>
            </p:cNvSpPr>
            <p:nvPr/>
          </p:nvSpPr>
          <p:spPr>
            <a:xfrm>
              <a:off x="458332" y="1055969"/>
              <a:ext cx="11341116" cy="1767693"/>
            </a:xfrm>
            <a:prstGeom prst="rect">
              <a:avLst/>
            </a:prstGeom>
          </p:spPr>
          <p:txBody>
            <a:bodyPr vert="horz" lIns="0" tIns="103866" rIns="0" bIns="103866" anchor="t"/>
            <a:lstStyle>
              <a:lvl1pPr marL="0" indent="0" algn="r" rtl="0" eaLnBrk="0" fontAlgn="base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Font typeface="Arial" panose="020B0604020202020204" pitchFamily="34" charset="0"/>
                <a:buNone/>
                <a:defRPr sz="1266" b="1" kern="1200">
                  <a:solidFill>
                    <a:schemeClr val="tx1">
                      <a:lumMod val="75000"/>
                      <a:lumOff val="25000"/>
                    </a:schemeClr>
                  </a:solidFill>
                  <a:latin typeface="Lato Regular"/>
                  <a:ea typeface="+mn-ea"/>
                  <a:cs typeface="Lato Regular"/>
                </a:defRPr>
              </a:lvl1pPr>
              <a:lvl2pPr marL="1041400" indent="-4000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604963" indent="-319088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2247900" indent="-319088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890838" indent="-319088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3534603" indent="-321327" algn="l" defTabSz="1285309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4177258" indent="-321327" algn="l" defTabSz="1285309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4819911" indent="-321327" algn="l" defTabSz="1285309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5462567" indent="-321327" algn="l" defTabSz="1285309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457200" marR="0" lvl="0" indent="-457200" algn="just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Char char="-"/>
                <a:tabLst/>
                <a:defRPr/>
              </a:pPr>
              <a:endParaRPr kumimoji="0" lang="en-US" altLang="zh-CN" sz="3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  <a:sym typeface="+mn-lt"/>
              </a:endParaRPr>
            </a:p>
          </p:txBody>
        </p:sp>
        <p:sp>
          <p:nvSpPr>
            <p:cNvPr id="13" name="Hộp Văn bản 29">
              <a:extLst>
                <a:ext uri="{FF2B5EF4-FFF2-40B4-BE49-F238E27FC236}">
                  <a16:creationId xmlns:a16="http://schemas.microsoft.com/office/drawing/2014/main" id="{206205C1-4123-E35A-45FF-7FBF24FEC70A}"/>
                </a:ext>
              </a:extLst>
            </p:cNvPr>
            <p:cNvSpPr txBox="1"/>
            <p:nvPr/>
          </p:nvSpPr>
          <p:spPr>
            <a:xfrm>
              <a:off x="117384" y="4566567"/>
              <a:ext cx="11957231" cy="5078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457200" marR="0" lvl="1" indent="0" algn="just" defTabSz="914400" rtl="0" eaLnBrk="1" fontAlgn="auto" latinLnBrk="0" hangingPunct="1">
                <a:lnSpc>
                  <a:spcPct val="100000"/>
                </a:lnSpc>
                <a:spcBef>
                  <a:spcPts val="6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zh-CN" sz="27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等线" panose="02010600030101010101" pitchFamily="2" charset="-122"/>
                <a:cs typeface="Calibri" panose="020F0502020204030204" pitchFamily="34" charset="0"/>
                <a:sym typeface="+mn-lt"/>
              </a:endParaRP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F076A511-2FC2-B221-B3E8-C4BF4BCA18A1}"/>
              </a:ext>
            </a:extLst>
          </p:cNvPr>
          <p:cNvGrpSpPr/>
          <p:nvPr/>
        </p:nvGrpSpPr>
        <p:grpSpPr>
          <a:xfrm>
            <a:off x="852540" y="1465799"/>
            <a:ext cx="6462407" cy="1080000"/>
            <a:chOff x="968287" y="1368504"/>
            <a:chExt cx="6462407" cy="1080000"/>
          </a:xfrm>
        </p:grpSpPr>
        <p:sp>
          <p:nvSpPr>
            <p:cNvPr id="15" name="TextBox 47">
              <a:extLst>
                <a:ext uri="{FF2B5EF4-FFF2-40B4-BE49-F238E27FC236}">
                  <a16:creationId xmlns:a16="http://schemas.microsoft.com/office/drawing/2014/main" id="{50407AD7-61BE-C379-8CBE-8C90DCE43317}"/>
                </a:ext>
              </a:extLst>
            </p:cNvPr>
            <p:cNvSpPr txBox="1"/>
            <p:nvPr/>
          </p:nvSpPr>
          <p:spPr>
            <a:xfrm>
              <a:off x="1911833" y="1517628"/>
              <a:ext cx="5518861" cy="781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2A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V GHI DẶN DÒ Ở ĐÂY.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A466B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endParaRPr>
            </a:p>
          </p:txBody>
        </p:sp>
        <p:pic>
          <p:nvPicPr>
            <p:cNvPr id="16" name="Picture 15" descr="Icon&#10;&#10;Description automatically generated">
              <a:extLst>
                <a:ext uri="{FF2B5EF4-FFF2-40B4-BE49-F238E27FC236}">
                  <a16:creationId xmlns:a16="http://schemas.microsoft.com/office/drawing/2014/main" id="{59B96A49-4398-1C78-22EC-F41DA0C3D05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68287" y="1368504"/>
              <a:ext cx="943546" cy="1080000"/>
            </a:xfrm>
            <a:prstGeom prst="rect">
              <a:avLst/>
            </a:prstGeom>
          </p:spPr>
        </p:pic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C164E1E-01D6-7E06-54EE-F9B2DB13109D}"/>
              </a:ext>
            </a:extLst>
          </p:cNvPr>
          <p:cNvGrpSpPr/>
          <p:nvPr/>
        </p:nvGrpSpPr>
        <p:grpSpPr>
          <a:xfrm>
            <a:off x="852540" y="2727605"/>
            <a:ext cx="6462407" cy="1080000"/>
            <a:chOff x="968287" y="1368504"/>
            <a:chExt cx="6462407" cy="1080000"/>
          </a:xfrm>
        </p:grpSpPr>
        <p:sp>
          <p:nvSpPr>
            <p:cNvPr id="33" name="TextBox 47">
              <a:extLst>
                <a:ext uri="{FF2B5EF4-FFF2-40B4-BE49-F238E27FC236}">
                  <a16:creationId xmlns:a16="http://schemas.microsoft.com/office/drawing/2014/main" id="{031381D0-016A-1A63-E4D7-E68316DFE1FF}"/>
                </a:ext>
              </a:extLst>
            </p:cNvPr>
            <p:cNvSpPr txBox="1"/>
            <p:nvPr/>
          </p:nvSpPr>
          <p:spPr>
            <a:xfrm>
              <a:off x="1911833" y="1517628"/>
              <a:ext cx="5518861" cy="781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2A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V GHI DẶN DÒ Ở ĐÂY.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A466B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endParaRPr>
            </a:p>
          </p:txBody>
        </p:sp>
        <p:pic>
          <p:nvPicPr>
            <p:cNvPr id="34" name="Picture 33" descr="Icon&#10;&#10;Description automatically generated">
              <a:extLst>
                <a:ext uri="{FF2B5EF4-FFF2-40B4-BE49-F238E27FC236}">
                  <a16:creationId xmlns:a16="http://schemas.microsoft.com/office/drawing/2014/main" id="{4D4A5396-4521-ED76-DCDB-D6A1272E69C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68287" y="1368504"/>
              <a:ext cx="943546" cy="1080000"/>
            </a:xfrm>
            <a:prstGeom prst="rect">
              <a:avLst/>
            </a:prstGeom>
          </p:spPr>
        </p:pic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D4AACC82-8428-F25A-FF74-B9A5395833E0}"/>
              </a:ext>
            </a:extLst>
          </p:cNvPr>
          <p:cNvGrpSpPr/>
          <p:nvPr/>
        </p:nvGrpSpPr>
        <p:grpSpPr>
          <a:xfrm>
            <a:off x="852540" y="3989411"/>
            <a:ext cx="6462407" cy="1080000"/>
            <a:chOff x="968287" y="1368504"/>
            <a:chExt cx="6462407" cy="1080000"/>
          </a:xfrm>
        </p:grpSpPr>
        <p:sp>
          <p:nvSpPr>
            <p:cNvPr id="36" name="TextBox 47">
              <a:extLst>
                <a:ext uri="{FF2B5EF4-FFF2-40B4-BE49-F238E27FC236}">
                  <a16:creationId xmlns:a16="http://schemas.microsoft.com/office/drawing/2014/main" id="{22F87E34-DA6C-1682-6A25-B46AA0768EDD}"/>
                </a:ext>
              </a:extLst>
            </p:cNvPr>
            <p:cNvSpPr txBox="1"/>
            <p:nvPr/>
          </p:nvSpPr>
          <p:spPr>
            <a:xfrm>
              <a:off x="1911833" y="1517628"/>
              <a:ext cx="5518861" cy="781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2A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V GHI DẶN DÒ Ở ĐÂY.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A466B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endParaRPr>
            </a:p>
          </p:txBody>
        </p:sp>
        <p:pic>
          <p:nvPicPr>
            <p:cNvPr id="37" name="Picture 36" descr="Icon&#10;&#10;Description automatically generated">
              <a:extLst>
                <a:ext uri="{FF2B5EF4-FFF2-40B4-BE49-F238E27FC236}">
                  <a16:creationId xmlns:a16="http://schemas.microsoft.com/office/drawing/2014/main" id="{0F1874CE-B84C-EBDD-ADBA-E79D46C3C68E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68287" y="1368504"/>
              <a:ext cx="943546" cy="1080000"/>
            </a:xfrm>
            <a:prstGeom prst="rect">
              <a:avLst/>
            </a:prstGeom>
          </p:spPr>
        </p:pic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2FCCDA1D-17F4-E755-26A1-3655138468DC}"/>
              </a:ext>
            </a:extLst>
          </p:cNvPr>
          <p:cNvGrpSpPr/>
          <p:nvPr/>
        </p:nvGrpSpPr>
        <p:grpSpPr>
          <a:xfrm>
            <a:off x="852540" y="5251217"/>
            <a:ext cx="6462407" cy="1080000"/>
            <a:chOff x="968287" y="1368504"/>
            <a:chExt cx="6462407" cy="1080000"/>
          </a:xfrm>
        </p:grpSpPr>
        <p:sp>
          <p:nvSpPr>
            <p:cNvPr id="39" name="TextBox 47">
              <a:extLst>
                <a:ext uri="{FF2B5EF4-FFF2-40B4-BE49-F238E27FC236}">
                  <a16:creationId xmlns:a16="http://schemas.microsoft.com/office/drawing/2014/main" id="{2B2EEC03-4CEB-6EE4-31EC-4D6983FA77E4}"/>
                </a:ext>
              </a:extLst>
            </p:cNvPr>
            <p:cNvSpPr txBox="1"/>
            <p:nvPr/>
          </p:nvSpPr>
          <p:spPr>
            <a:xfrm>
              <a:off x="1911833" y="1517628"/>
              <a:ext cx="5518861" cy="7817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1" i="0" u="none" strike="noStrike" kern="1200" cap="none" spc="0" normalizeH="0" baseline="0" noProof="0" dirty="0">
                  <a:ln>
                    <a:noFill/>
                  </a:ln>
                  <a:solidFill>
                    <a:srgbClr val="2A466B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GV GHI DẶN DÒ Ở ĐÂY.</a:t>
              </a:r>
              <a:endPara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rgbClr val="2A466B"/>
                </a:solidFill>
                <a:effectLst/>
                <a:uLnTx/>
                <a:uFillTx/>
                <a:latin typeface="Calibri" panose="020F0502020204030204"/>
                <a:ea typeface="+mn-ea"/>
                <a:cs typeface="Calibri" panose="020F0502020204030204" pitchFamily="34" charset="0"/>
              </a:endParaRPr>
            </a:p>
          </p:txBody>
        </p:sp>
        <p:pic>
          <p:nvPicPr>
            <p:cNvPr id="40" name="Picture 39" descr="Icon&#10;&#10;Description automatically generated">
              <a:extLst>
                <a:ext uri="{FF2B5EF4-FFF2-40B4-BE49-F238E27FC236}">
                  <a16:creationId xmlns:a16="http://schemas.microsoft.com/office/drawing/2014/main" id="{1E4677A6-7D72-8379-2AFD-F2F4B34B8DF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flipH="1">
              <a:off x="968287" y="1368504"/>
              <a:ext cx="943546" cy="1080000"/>
            </a:xfrm>
            <a:prstGeom prst="rect">
              <a:avLst/>
            </a:prstGeom>
          </p:spPr>
        </p:pic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8C3E7657-15A2-5871-D96F-28D40F80B0B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30823" y="537139"/>
            <a:ext cx="4572396" cy="1012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468616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93BEACF8-0588-4D6D-8826-5F06F61BC4A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2EF3978-F095-463F-AFB0-8BB5309696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20268" y="2049517"/>
            <a:ext cx="8358949" cy="41530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7211779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20496E0-EA13-48E8-99FA-3E4AE204A5C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B6CF514F-AF3F-4C98-85B3-5BF59A65B42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2499" y="1881924"/>
            <a:ext cx="2712280" cy="363735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149DCC-84DF-4DAB-90B6-206155FBB7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18410" y="3728364"/>
            <a:ext cx="3541637" cy="3821433"/>
          </a:xfrm>
          <a:prstGeom prst="rect">
            <a:avLst/>
          </a:prstGeom>
        </p:spPr>
      </p:pic>
      <p:pic>
        <p:nvPicPr>
          <p:cNvPr id="22" name="cây">
            <a:extLst>
              <a:ext uri="{FF2B5EF4-FFF2-40B4-BE49-F238E27FC236}">
                <a16:creationId xmlns:a16="http://schemas.microsoft.com/office/drawing/2014/main" id="{D47CB34E-AB70-483A-A1B0-567CA43E0CDC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6231955" y="5232098"/>
            <a:ext cx="4544401" cy="14624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9376020-51AC-468A-B0E1-FCAB7521D0FE}"/>
              </a:ext>
            </a:extLst>
          </p:cNvPr>
          <p:cNvSpPr txBox="1"/>
          <p:nvPr/>
        </p:nvSpPr>
        <p:spPr>
          <a:xfrm>
            <a:off x="316820" y="206422"/>
            <a:ext cx="114808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GIÚP GẤU VỀ NHÀ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0CD2D64C-7CFB-49A9-862A-4A641E5749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39800" b="93600" l="5200" r="50600">
                        <a14:foregroundMark x1="39000" y1="41200" x2="39400" y2="46200"/>
                        <a14:foregroundMark x1="35800" y1="40200" x2="43800" y2="43000"/>
                        <a14:foregroundMark x1="45600" y1="44000" x2="50600" y2="51200"/>
                        <a14:foregroundMark x1="41200" y1="43400" x2="33000" y2="39800"/>
                        <a14:foregroundMark x1="14200" y1="40400" x2="18600" y2="44200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t="36014" r="47108" b="-1"/>
          <a:stretch/>
        </p:blipFill>
        <p:spPr bwMode="auto">
          <a:xfrm>
            <a:off x="8132120" y="2981277"/>
            <a:ext cx="1719701" cy="2080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1">
            <a:extLst>
              <a:ext uri="{FF2B5EF4-FFF2-40B4-BE49-F238E27FC236}">
                <a16:creationId xmlns:a16="http://schemas.microsoft.com/office/drawing/2014/main" id="{73607DEB-26DD-45C7-9C94-BF52FFCCC10B}"/>
              </a:ext>
            </a:extLst>
          </p:cNvPr>
          <p:cNvGrpSpPr/>
          <p:nvPr/>
        </p:nvGrpSpPr>
        <p:grpSpPr>
          <a:xfrm>
            <a:off x="3286689" y="1853201"/>
            <a:ext cx="7751334" cy="2987586"/>
            <a:chOff x="3777278" y="1893462"/>
            <a:chExt cx="7751334" cy="2987586"/>
          </a:xfrm>
        </p:grpSpPr>
        <p:sp>
          <p:nvSpPr>
            <p:cNvPr id="10" name="Rectangle: Rounded Corners 9">
              <a:extLst>
                <a:ext uri="{FF2B5EF4-FFF2-40B4-BE49-F238E27FC236}">
                  <a16:creationId xmlns:a16="http://schemas.microsoft.com/office/drawing/2014/main" id="{A4F29FCA-B066-4B3F-B187-EF3B97FA0BB1}"/>
                </a:ext>
              </a:extLst>
            </p:cNvPr>
            <p:cNvSpPr/>
            <p:nvPr/>
          </p:nvSpPr>
          <p:spPr>
            <a:xfrm>
              <a:off x="3777278" y="1893462"/>
              <a:ext cx="7751334" cy="2987586"/>
            </a:xfrm>
            <a:prstGeom prst="roundRect">
              <a:avLst/>
            </a:prstGeom>
            <a:solidFill>
              <a:schemeClr val="bg1">
                <a:alpha val="8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endParaRP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0FE5D9AF-E519-4803-8061-A7D44A06AB58}"/>
                </a:ext>
              </a:extLst>
            </p:cNvPr>
            <p:cNvSpPr txBox="1"/>
            <p:nvPr/>
          </p:nvSpPr>
          <p:spPr>
            <a:xfrm>
              <a:off x="4047452" y="2185443"/>
              <a:ext cx="7219267" cy="19389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bạn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hã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giúp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mình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ề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nhà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bằng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ách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trả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lời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â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hỏi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đằng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sau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ác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chướng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ngại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vật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này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 </a:t>
              </a:r>
              <a:r>
                <a:rPr kumimoji="0" lang="en-US" sz="4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nhé</a:t>
              </a: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cs typeface="Calibri" panose="020F0502020204030204" pitchFamily="34" charset="0"/>
                </a:rPr>
                <a:t>!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036734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20496E0-EA13-48E8-99FA-3E4AE204A5CC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Picture 8">
            <a:hlinkClick r:id="" action="ppaction://noaction"/>
            <a:extLst>
              <a:ext uri="{FF2B5EF4-FFF2-40B4-BE49-F238E27FC236}">
                <a16:creationId xmlns:a16="http://schemas.microsoft.com/office/drawing/2014/main" id="{B6CF514F-AF3F-4C98-85B3-5BF59A65B42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32499" y="1881924"/>
            <a:ext cx="2712280" cy="3637350"/>
          </a:xfrm>
          <a:prstGeom prst="rect">
            <a:avLst/>
          </a:prstGeom>
        </p:spPr>
      </p:pic>
      <p:pic>
        <p:nvPicPr>
          <p:cNvPr id="19" name="Picture 18">
            <a:hlinkClick r:id="rId6" action="ppaction://hlinksldjump"/>
            <a:extLst>
              <a:ext uri="{FF2B5EF4-FFF2-40B4-BE49-F238E27FC236}">
                <a16:creationId xmlns:a16="http://schemas.microsoft.com/office/drawing/2014/main" id="{ED149DCC-84DF-4DAB-90B6-206155FBB7F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8410" y="3728364"/>
            <a:ext cx="3541637" cy="3821433"/>
          </a:xfrm>
          <a:prstGeom prst="rect">
            <a:avLst/>
          </a:prstGeom>
        </p:spPr>
      </p:pic>
      <p:pic>
        <p:nvPicPr>
          <p:cNvPr id="22" name="cây">
            <a:hlinkClick r:id="rId8" action="ppaction://hlinksldjump"/>
            <a:extLst>
              <a:ext uri="{FF2B5EF4-FFF2-40B4-BE49-F238E27FC236}">
                <a16:creationId xmlns:a16="http://schemas.microsoft.com/office/drawing/2014/main" id="{D47CB34E-AB70-483A-A1B0-567CA43E0CDC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0"/>
              </a:ext>
            </a:extLst>
          </a:blip>
          <a:srcRect/>
          <a:stretch>
            <a:fillRect/>
          </a:stretch>
        </p:blipFill>
        <p:spPr>
          <a:xfrm>
            <a:off x="6231955" y="5232098"/>
            <a:ext cx="4544401" cy="146246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E9376020-51AC-468A-B0E1-FCAB7521D0FE}"/>
              </a:ext>
            </a:extLst>
          </p:cNvPr>
          <p:cNvSpPr txBox="1"/>
          <p:nvPr/>
        </p:nvSpPr>
        <p:spPr>
          <a:xfrm>
            <a:off x="126609" y="435374"/>
            <a:ext cx="11480893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8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C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ÚP GẤU VỀ NHÀ</a:t>
            </a:r>
          </a:p>
        </p:txBody>
      </p:sp>
      <p:pic>
        <p:nvPicPr>
          <p:cNvPr id="1026" name="Picture 2">
            <a:hlinkClick r:id="rId11" action="ppaction://hlinksldjump"/>
            <a:extLst>
              <a:ext uri="{FF2B5EF4-FFF2-40B4-BE49-F238E27FC236}">
                <a16:creationId xmlns:a16="http://schemas.microsoft.com/office/drawing/2014/main" id="{0CD2D64C-7CFB-49A9-862A-4A641E5749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39800" b="93600" l="5200" r="50600">
                        <a14:foregroundMark x1="39000" y1="41200" x2="39400" y2="46200"/>
                        <a14:foregroundMark x1="35800" y1="40200" x2="43800" y2="43000"/>
                        <a14:foregroundMark x1="45600" y1="44000" x2="50600" y2="51200"/>
                        <a14:foregroundMark x1="41200" y1="43400" x2="33000" y2="39800"/>
                        <a14:foregroundMark x1="14200" y1="40400" x2="18600" y2="44200"/>
                      </a14:backgroundRemoval>
                    </a14:imgEffect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" t="36014" r="47108" b="-1"/>
          <a:stretch/>
        </p:blipFill>
        <p:spPr bwMode="auto">
          <a:xfrm>
            <a:off x="8132120" y="2981277"/>
            <a:ext cx="1719701" cy="20805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Arrow: Right 1">
            <a:hlinkClick r:id="rId14" action="ppaction://hlinksldjump"/>
            <a:extLst>
              <a:ext uri="{FF2B5EF4-FFF2-40B4-BE49-F238E27FC236}">
                <a16:creationId xmlns:a16="http://schemas.microsoft.com/office/drawing/2014/main" id="{66F8FC6D-F556-4FF4-A7AD-2FE89EBB52B8}"/>
              </a:ext>
            </a:extLst>
          </p:cNvPr>
          <p:cNvSpPr/>
          <p:nvPr/>
        </p:nvSpPr>
        <p:spPr>
          <a:xfrm>
            <a:off x="126609" y="5992837"/>
            <a:ext cx="876157" cy="52050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9571610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26"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86D154-179F-45CE-B67C-2B5A32C7A5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22" t="9374" r="22958" b="190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5D71D92-1A87-4392-90C3-CC65E8D82A01}"/>
              </a:ext>
            </a:extLst>
          </p:cNvPr>
          <p:cNvSpPr/>
          <p:nvPr/>
        </p:nvSpPr>
        <p:spPr>
          <a:xfrm>
            <a:off x="1099410" y="121597"/>
            <a:ext cx="10500851" cy="2882357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06 NK PowerSkills">
                <a:extLst>
                  <a:ext uri="{FF2B5EF4-FFF2-40B4-BE49-F238E27FC236}">
                    <a16:creationId xmlns:a16="http://schemas.microsoft.com/office/drawing/2014/main" id="{1869D181-B199-4972-A665-835B54FD77A4}"/>
                  </a:ext>
                </a:extLst>
              </p:cNvPr>
              <p:cNvSpPr txBox="1"/>
              <p:nvPr/>
            </p:nvSpPr>
            <p:spPr>
              <a:xfrm>
                <a:off x="4691148" y="564193"/>
                <a:ext cx="3559473" cy="1693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72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𝟖</m:t>
                        </m:r>
                      </m:den>
                    </m:f>
                  </m:oMath>
                </a14:m>
                <a:r>
                  <a:rPr kumimoji="0" lang="en-US" sz="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charset="0"/>
                  </a:rPr>
                  <a:t> = ?</a:t>
                </a:r>
                <a:endParaRPr kumimoji="0" lang="en-US" sz="7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06 NK PowerSkills">
                <a:extLst>
                  <a:ext uri="{FF2B5EF4-FFF2-40B4-BE49-F238E27FC236}">
                    <a16:creationId xmlns:a16="http://schemas.microsoft.com/office/drawing/2014/main" id="{1869D181-B199-4972-A665-835B54FD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148" y="564193"/>
                <a:ext cx="3559473" cy="1693092"/>
              </a:xfrm>
              <a:prstGeom prst="rect">
                <a:avLst/>
              </a:prstGeom>
              <a:blipFill>
                <a:blip r:embed="rId4"/>
                <a:stretch>
                  <a:fillRect r="-10463" b="-14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Đ Ghé thăm Fb.com/nkpowerskills">
                <a:extLst>
                  <a:ext uri="{FF2B5EF4-FFF2-40B4-BE49-F238E27FC236}">
                    <a16:creationId xmlns:a16="http://schemas.microsoft.com/office/drawing/2014/main" id="{270FE9E2-CE47-4F50-8589-DB20451280C9}"/>
                  </a:ext>
                </a:extLst>
              </p:cNvPr>
              <p:cNvSpPr/>
              <p:nvPr/>
            </p:nvSpPr>
            <p:spPr>
              <a:xfrm>
                <a:off x="4567824" y="3870412"/>
                <a:ext cx="3188810" cy="1615987"/>
              </a:xfrm>
              <a:prstGeom prst="round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lvl="0" algn="ctr"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endParaRPr kumimoji="0" lang="en-US" sz="6000" b="1" i="0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Đ Ghé thăm Fb.com/nkpowerskills">
                <a:extLst>
                  <a:ext uri="{FF2B5EF4-FFF2-40B4-BE49-F238E27FC236}">
                    <a16:creationId xmlns:a16="http://schemas.microsoft.com/office/drawing/2014/main" id="{270FE9E2-CE47-4F50-8589-DB20451280C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824" y="3870412"/>
                <a:ext cx="3188810" cy="1615987"/>
              </a:xfrm>
              <a:prstGeom prst="roundRect">
                <a:avLst/>
              </a:prstGeom>
              <a:blipFill>
                <a:blip r:embed="rId5"/>
                <a:stretch>
                  <a:fillRect b="-749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4" descr="Káº¿t quáº£ hÃ¬nh áº£nh cho right icon">
            <a:extLst>
              <a:ext uri="{FF2B5EF4-FFF2-40B4-BE49-F238E27FC236}">
                <a16:creationId xmlns:a16="http://schemas.microsoft.com/office/drawing/2014/main" id="{16B72AA8-AAAE-4C9A-ACF2-7508606D5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536" y="3827980"/>
            <a:ext cx="952912" cy="95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15">
            <a:hlinkClick r:id="rId7" action="ppaction://hlinksldjump"/>
            <a:extLst>
              <a:ext uri="{FF2B5EF4-FFF2-40B4-BE49-F238E27FC236}">
                <a16:creationId xmlns:a16="http://schemas.microsoft.com/office/drawing/2014/main" id="{EEAE913A-F592-4DF5-97DA-68F081C9AFED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192" y="5745480"/>
            <a:ext cx="970071" cy="970071"/>
          </a:xfrm>
          <a:prstGeom prst="rect">
            <a:avLst/>
          </a:prstGeom>
          <a:effectLst>
            <a:glow rad="101600">
              <a:schemeClr val="bg1">
                <a:alpha val="6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392108080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6DDB71-7123-5690-B788-53AE36A825AC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22" t="9374" r="22958" b="190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5A3587CC-A8C6-7611-520F-67908DD9DB9D}"/>
              </a:ext>
            </a:extLst>
          </p:cNvPr>
          <p:cNvSpPr/>
          <p:nvPr/>
        </p:nvSpPr>
        <p:spPr>
          <a:xfrm>
            <a:off x="1099410" y="121597"/>
            <a:ext cx="10500851" cy="2882357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06 NK PowerSkills">
                <a:extLst>
                  <a:ext uri="{FF2B5EF4-FFF2-40B4-BE49-F238E27FC236}">
                    <a16:creationId xmlns:a16="http://schemas.microsoft.com/office/drawing/2014/main" id="{4610CCEF-3E29-DED5-D889-1D5123EF3378}"/>
                  </a:ext>
                </a:extLst>
              </p:cNvPr>
              <p:cNvSpPr txBox="1"/>
              <p:nvPr/>
            </p:nvSpPr>
            <p:spPr>
              <a:xfrm>
                <a:off x="4691148" y="564193"/>
                <a:ext cx="3559473" cy="169309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72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72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72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kumimoji="0" lang="en-US" sz="66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charset="0"/>
                  </a:rPr>
                  <a:t> = ?</a:t>
                </a:r>
                <a:endParaRPr kumimoji="0" lang="en-US" sz="72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06 NK PowerSkills">
                <a:extLst>
                  <a:ext uri="{FF2B5EF4-FFF2-40B4-BE49-F238E27FC236}">
                    <a16:creationId xmlns:a16="http://schemas.microsoft.com/office/drawing/2014/main" id="{4610CCEF-3E29-DED5-D889-1D5123EF33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1148" y="564193"/>
                <a:ext cx="3559473" cy="1693092"/>
              </a:xfrm>
              <a:prstGeom prst="rect">
                <a:avLst/>
              </a:prstGeom>
              <a:blipFill>
                <a:blip r:embed="rId4"/>
                <a:stretch>
                  <a:fillRect b="-140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Đ Ghé thăm Fb.com/nkpowerskills">
                <a:extLst>
                  <a:ext uri="{FF2B5EF4-FFF2-40B4-BE49-F238E27FC236}">
                    <a16:creationId xmlns:a16="http://schemas.microsoft.com/office/drawing/2014/main" id="{2F819A29-A61A-3D39-00BF-00BB13873EA8}"/>
                  </a:ext>
                </a:extLst>
              </p:cNvPr>
              <p:cNvSpPr/>
              <p:nvPr/>
            </p:nvSpPr>
            <p:spPr>
              <a:xfrm>
                <a:off x="4567824" y="3870412"/>
                <a:ext cx="3188810" cy="1615987"/>
              </a:xfrm>
              <a:prstGeom prst="round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lvl="0" algn="ctr">
                  <a:defRPr/>
                </a:pPr>
                <a:r>
                  <a:rPr kumimoji="0" lang="en-US" sz="6000" b="1" i="0" u="none" strike="noStrike" kern="1200" cap="none" spc="0" normalizeH="0" baseline="0" noProof="0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60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𝟏</m:t>
                        </m:r>
                      </m:num>
                      <m:den>
                        <m:r>
                          <a:rPr lang="en-US" sz="60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60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endParaRPr kumimoji="0" lang="en-US" sz="6000" b="1" i="0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8" name="Đ Ghé thăm Fb.com/nkpowerskills">
                <a:extLst>
                  <a:ext uri="{FF2B5EF4-FFF2-40B4-BE49-F238E27FC236}">
                    <a16:creationId xmlns:a16="http://schemas.microsoft.com/office/drawing/2014/main" id="{2F819A29-A61A-3D39-00BF-00BB13873EA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7824" y="3870412"/>
                <a:ext cx="3188810" cy="1615987"/>
              </a:xfrm>
              <a:prstGeom prst="roundRect">
                <a:avLst/>
              </a:prstGeom>
              <a:blipFill>
                <a:blip r:embed="rId5"/>
                <a:stretch>
                  <a:fillRect b="-749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4" descr="Káº¿t quáº£ hÃ¬nh áº£nh cho right icon">
            <a:extLst>
              <a:ext uri="{FF2B5EF4-FFF2-40B4-BE49-F238E27FC236}">
                <a16:creationId xmlns:a16="http://schemas.microsoft.com/office/drawing/2014/main" id="{935CCC7C-900D-1691-BF93-B432E879C1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536" y="3827980"/>
            <a:ext cx="952912" cy="95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hlinkClick r:id="rId7" action="ppaction://hlinksldjump"/>
            <a:extLst>
              <a:ext uri="{FF2B5EF4-FFF2-40B4-BE49-F238E27FC236}">
                <a16:creationId xmlns:a16="http://schemas.microsoft.com/office/drawing/2014/main" id="{8AF00B92-7374-567D-E289-C28FA677B840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192" y="5745480"/>
            <a:ext cx="970071" cy="970071"/>
          </a:xfrm>
          <a:prstGeom prst="rect">
            <a:avLst/>
          </a:prstGeom>
          <a:effectLst>
            <a:glow rad="101600">
              <a:schemeClr val="bg1">
                <a:alpha val="60000"/>
              </a:schemeClr>
            </a:glow>
          </a:effectLst>
        </p:spPr>
      </p:pic>
    </p:spTree>
    <p:extLst>
      <p:ext uri="{BB962C8B-B14F-4D97-AF65-F5344CB8AC3E}">
        <p14:creationId xmlns:p14="http://schemas.microsoft.com/office/powerpoint/2010/main" val="807332997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0086D154-179F-45CE-B67C-2B5A32C7A5C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3922" t="9374" r="22958" b="1900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05D71D92-1A87-4392-90C3-CC65E8D82A01}"/>
              </a:ext>
            </a:extLst>
          </p:cNvPr>
          <p:cNvSpPr/>
          <p:nvPr/>
        </p:nvSpPr>
        <p:spPr>
          <a:xfrm>
            <a:off x="1099410" y="121597"/>
            <a:ext cx="10500851" cy="2882357"/>
          </a:xfrm>
          <a:prstGeom prst="roundRect">
            <a:avLst/>
          </a:prstGeom>
          <a:ln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 w="0"/>
              <a:solidFill>
                <a:prstClr val="black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06 NK PowerSkills">
                <a:extLst>
                  <a:ext uri="{FF2B5EF4-FFF2-40B4-BE49-F238E27FC236}">
                    <a16:creationId xmlns:a16="http://schemas.microsoft.com/office/drawing/2014/main" id="{1869D181-B199-4972-A665-835B54FD77A4}"/>
                  </a:ext>
                </a:extLst>
              </p:cNvPr>
              <p:cNvSpPr txBox="1"/>
              <p:nvPr/>
            </p:nvSpPr>
            <p:spPr>
              <a:xfrm>
                <a:off x="1926926" y="480110"/>
                <a:ext cx="8593929" cy="1898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ận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ện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800" b="1" i="0" u="none" strike="noStrike" kern="1200" cap="none" spc="0" normalizeH="0" noProof="0" dirty="0" err="1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ất</a:t>
                </a:r>
                <a:r>
                  <a:rPr kumimoji="0" lang="en-US" sz="4800" b="1" i="0" u="none" strike="noStrike" kern="1200" cap="none" spc="0" normalizeH="0" noProof="0" dirty="0">
                    <a:ln w="0"/>
                    <a:solidFill>
                      <a:prstClr val="black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lvl="0" algn="ctr"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𝟒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8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Calibri" panose="020F0502020204030204" charset="0"/>
                  </a:rPr>
                  <a:t>= ?</a:t>
                </a:r>
                <a:endParaRPr kumimoji="0" lang="en-US" sz="4800" b="1" i="0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06 NK PowerSkills">
                <a:extLst>
                  <a:ext uri="{FF2B5EF4-FFF2-40B4-BE49-F238E27FC236}">
                    <a16:creationId xmlns:a16="http://schemas.microsoft.com/office/drawing/2014/main" id="{1869D181-B199-4972-A665-835B54FD77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926" y="480110"/>
                <a:ext cx="8593929" cy="1898148"/>
              </a:xfrm>
              <a:prstGeom prst="rect">
                <a:avLst/>
              </a:prstGeom>
              <a:blipFill>
                <a:blip r:embed="rId4"/>
                <a:stretch>
                  <a:fillRect l="-3262" t="-8039" r="-3546" b="-7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hlinkClick r:id="rId5" action="ppaction://hlinksldjump"/>
            <a:extLst>
              <a:ext uri="{FF2B5EF4-FFF2-40B4-BE49-F238E27FC236}">
                <a16:creationId xmlns:a16="http://schemas.microsoft.com/office/drawing/2014/main" id="{A79964FF-C1F3-4774-B2A6-4FEAE18C9462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20192" y="5745480"/>
            <a:ext cx="970071" cy="970071"/>
          </a:xfrm>
          <a:prstGeom prst="rect">
            <a:avLst/>
          </a:prstGeom>
          <a:effectLst>
            <a:glow rad="101600">
              <a:schemeClr val="bg1">
                <a:alpha val="60000"/>
              </a:schemeClr>
            </a:glow>
          </a:effec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6" name="Đ Ghé thăm Fb.com/nkpowerskills">
                <a:extLst>
                  <a:ext uri="{FF2B5EF4-FFF2-40B4-BE49-F238E27FC236}">
                    <a16:creationId xmlns:a16="http://schemas.microsoft.com/office/drawing/2014/main" id="{7D50D07B-8140-2107-BF78-D1DD33AB94D0}"/>
                  </a:ext>
                </a:extLst>
              </p:cNvPr>
              <p:cNvSpPr/>
              <p:nvPr/>
            </p:nvSpPr>
            <p:spPr>
              <a:xfrm>
                <a:off x="1723697" y="3880922"/>
                <a:ext cx="9585434" cy="2509368"/>
              </a:xfrm>
              <a:prstGeom prst="roundRect">
                <a:avLst/>
              </a:prstGeom>
              <a:ln/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t"/>
              <a:lstStyle/>
              <a:p>
                <a:pPr lvl="0" algn="just">
                  <a:defRPr/>
                </a:pPr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(</m:t>
                    </m:r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)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endParaRPr lang="en-US" sz="4400" b="1" dirty="0">
                  <a:solidFill>
                    <a:srgbClr val="FF0000"/>
                  </a:solidFill>
                  <a:latin typeface="Cambria" panose="02040503050406030204" pitchFamily="18" charset="0"/>
                </a:endParaRPr>
              </a:p>
              <a:p>
                <a:pPr lvl="0" algn="just">
                  <a:defRPr/>
                </a:pPr>
                <a:r>
                  <a:rPr kumimoji="0" lang="en-US" sz="4800" b="1" i="0" u="none" strike="noStrike" kern="1200" cap="none" spc="0" normalizeH="0" baseline="0" noProof="0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𝟎𝟎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FF000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</a:t>
                </a:r>
                <a:r>
                  <a:rPr lang="en-US" sz="4800" b="1" dirty="0">
                    <a:ln w="0"/>
                    <a:solidFill>
                      <a:srgbClr val="FF0000"/>
                    </a:solidFill>
                    <a:effectLst>
                      <a:outerShdw blurRad="38100" dist="19050" dir="2700000" algn="tl" rotWithShape="0">
                        <a:prstClr val="black">
                          <a:alpha val="40000"/>
                        </a:prst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𝟕𝟒</m:t>
                        </m:r>
                      </m:num>
                      <m:den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𝟖𝟓</m:t>
                        </m:r>
                      </m:den>
                    </m:f>
                  </m:oMath>
                </a14:m>
                <a:endParaRPr kumimoji="0" lang="en-US" sz="4800" b="1" i="0" u="none" strike="noStrike" kern="1200" cap="none" spc="0" normalizeH="0" baseline="0" noProof="0" dirty="0">
                  <a:ln w="0"/>
                  <a:solidFill>
                    <a:srgbClr val="FF0000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Đ Ghé thăm Fb.com/nkpowerskills">
                <a:extLst>
                  <a:ext uri="{FF2B5EF4-FFF2-40B4-BE49-F238E27FC236}">
                    <a16:creationId xmlns:a16="http://schemas.microsoft.com/office/drawing/2014/main" id="{7D50D07B-8140-2107-BF78-D1DD33AB94D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697" y="3880922"/>
                <a:ext cx="9585434" cy="2509368"/>
              </a:xfrm>
              <a:prstGeom prst="roundRect">
                <a:avLst/>
              </a:prstGeom>
              <a:blipFill>
                <a:blip r:embed="rId7"/>
                <a:stretch>
                  <a:fillRect l="-1779" b="-726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4" descr="Káº¿t quáº£ hÃ¬nh áº£nh cho right icon">
            <a:extLst>
              <a:ext uri="{FF2B5EF4-FFF2-40B4-BE49-F238E27FC236}">
                <a16:creationId xmlns:a16="http://schemas.microsoft.com/office/drawing/2014/main" id="{62BCA6DE-69BC-5241-1611-774D989912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1481" y="3281442"/>
            <a:ext cx="952912" cy="9529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152983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id="{7F5BD8D9-5F43-48F2-929F-80308524BDD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093E6496-F148-4047-C0F2-783CA391519D}"/>
              </a:ext>
            </a:extLst>
          </p:cNvPr>
          <p:cNvGrpSpPr/>
          <p:nvPr/>
        </p:nvGrpSpPr>
        <p:grpSpPr>
          <a:xfrm>
            <a:off x="2621274" y="82967"/>
            <a:ext cx="7073265" cy="993696"/>
            <a:chOff x="2651760" y="618039"/>
            <a:chExt cx="7073265" cy="993696"/>
          </a:xfrm>
        </p:grpSpPr>
        <p:sp>
          <p:nvSpPr>
            <p:cNvPr id="37" name="Rounded Rectangle 3">
              <a:extLst>
                <a:ext uri="{FF2B5EF4-FFF2-40B4-BE49-F238E27FC236}">
                  <a16:creationId xmlns:a16="http://schemas.microsoft.com/office/drawing/2014/main" id="{EA43EAC5-7B57-51E8-C46C-68D235AE68FB}"/>
                </a:ext>
              </a:extLst>
            </p:cNvPr>
            <p:cNvSpPr/>
            <p:nvPr/>
          </p:nvSpPr>
          <p:spPr>
            <a:xfrm>
              <a:off x="2651760" y="849086"/>
              <a:ext cx="6949440" cy="762649"/>
            </a:xfrm>
            <a:prstGeom prst="roundRect">
              <a:avLst/>
            </a:prstGeom>
            <a:solidFill>
              <a:srgbClr val="99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Hộp Văn bản 22">
              <a:extLst>
                <a:ext uri="{FF2B5EF4-FFF2-40B4-BE49-F238E27FC236}">
                  <a16:creationId xmlns:a16="http://schemas.microsoft.com/office/drawing/2014/main" id="{99100789-BA18-3CAB-DFB1-1EF4F6A4C26D}"/>
                </a:ext>
              </a:extLst>
            </p:cNvPr>
            <p:cNvSpPr txBox="1"/>
            <p:nvPr/>
          </p:nvSpPr>
          <p:spPr>
            <a:xfrm>
              <a:off x="2775585" y="618039"/>
              <a:ext cx="6949440" cy="92025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000" b="1" i="0" u="none" strike="noStrike" kern="1200" cap="none" spc="0" normalizeH="0" baseline="0" noProof="0" dirty="0">
                  <a:ln w="3175"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ea typeface="微软雅黑" panose="020B0503020204020204" pitchFamily="34" charset="-122"/>
                  <a:cs typeface="+mn-cs"/>
                </a:rPr>
                <a:t>Thứ … ngày … tháng … năm …</a:t>
              </a:r>
            </a:p>
          </p:txBody>
        </p:sp>
      </p:grpSp>
      <p:sp>
        <p:nvSpPr>
          <p:cNvPr id="2" name="Rectangle: Rounded Corners 1">
            <a:extLst>
              <a:ext uri="{FF2B5EF4-FFF2-40B4-BE49-F238E27FC236}">
                <a16:creationId xmlns:a16="http://schemas.microsoft.com/office/drawing/2014/main" id="{CE4A09EE-67FA-163A-C1AF-DE2E519B282D}"/>
              </a:ext>
            </a:extLst>
          </p:cNvPr>
          <p:cNvSpPr/>
          <p:nvPr/>
        </p:nvSpPr>
        <p:spPr>
          <a:xfrm>
            <a:off x="1285875" y="1828799"/>
            <a:ext cx="9705975" cy="465772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98624E0-AB41-0472-9681-1340FB8E3F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23315" y="1508299"/>
            <a:ext cx="2773920" cy="184115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CE041D93-E040-AB7C-F8BF-37C5598E4E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2548" y="2889391"/>
            <a:ext cx="9650804" cy="260321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77C0F6D-C750-21FF-C0FB-CCFD60B58BF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1606" y="5347674"/>
            <a:ext cx="2481287" cy="963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9989004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FF6CB7F-574A-4A15-A65B-F7C4E3D3A9D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C0E517C-D8EF-4CB4-86BF-D827A6B19D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5270" y="2312276"/>
            <a:ext cx="10523116" cy="5449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695464"/>
      </p:ext>
    </p:extLst>
  </p:cSld>
  <p:clrMapOvr>
    <a:masterClrMapping/>
  </p:clrMapOvr>
  <p:transition>
    <p:fade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>
            <a:extLst>
              <a:ext uri="{FF2B5EF4-FFF2-40B4-BE49-F238E27FC236}">
                <a16:creationId xmlns:a16="http://schemas.microsoft.com/office/drawing/2014/main" id="{7BC7E114-714F-42B4-8BA0-BD622662A72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5" name="Hình chữ nhật: Góc Tròn 6">
            <a:extLst>
              <a:ext uri="{FF2B5EF4-FFF2-40B4-BE49-F238E27FC236}">
                <a16:creationId xmlns:a16="http://schemas.microsoft.com/office/drawing/2014/main" id="{F3A49394-968B-A213-D3F6-85EA05297F01}"/>
              </a:ext>
            </a:extLst>
          </p:cNvPr>
          <p:cNvSpPr/>
          <p:nvPr/>
        </p:nvSpPr>
        <p:spPr>
          <a:xfrm>
            <a:off x="426000" y="369000"/>
            <a:ext cx="11340000" cy="6120000"/>
          </a:xfrm>
          <a:custGeom>
            <a:avLst/>
            <a:gdLst>
              <a:gd name="connsiteX0" fmla="*/ 0 w 11340000"/>
              <a:gd name="connsiteY0" fmla="*/ 1020020 h 6120000"/>
              <a:gd name="connsiteX1" fmla="*/ 1020020 w 11340000"/>
              <a:gd name="connsiteY1" fmla="*/ 0 h 6120000"/>
              <a:gd name="connsiteX2" fmla="*/ 10319980 w 11340000"/>
              <a:gd name="connsiteY2" fmla="*/ 0 h 6120000"/>
              <a:gd name="connsiteX3" fmla="*/ 11340000 w 11340000"/>
              <a:gd name="connsiteY3" fmla="*/ 1020020 h 6120000"/>
              <a:gd name="connsiteX4" fmla="*/ 11340000 w 11340000"/>
              <a:gd name="connsiteY4" fmla="*/ 5099980 h 6120000"/>
              <a:gd name="connsiteX5" fmla="*/ 10319980 w 11340000"/>
              <a:gd name="connsiteY5" fmla="*/ 6120000 h 6120000"/>
              <a:gd name="connsiteX6" fmla="*/ 1020020 w 11340000"/>
              <a:gd name="connsiteY6" fmla="*/ 6120000 h 6120000"/>
              <a:gd name="connsiteX7" fmla="*/ 0 w 11340000"/>
              <a:gd name="connsiteY7" fmla="*/ 5099980 h 6120000"/>
              <a:gd name="connsiteX8" fmla="*/ 0 w 11340000"/>
              <a:gd name="connsiteY8" fmla="*/ 1020020 h 612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1340000" h="6120000" fill="none" extrusionOk="0">
                <a:moveTo>
                  <a:pt x="0" y="1020020"/>
                </a:moveTo>
                <a:cubicBezTo>
                  <a:pt x="-56268" y="460178"/>
                  <a:pt x="449481" y="40875"/>
                  <a:pt x="1020020" y="0"/>
                </a:cubicBezTo>
                <a:cubicBezTo>
                  <a:pt x="2458429" y="77600"/>
                  <a:pt x="6725179" y="-27269"/>
                  <a:pt x="10319980" y="0"/>
                </a:cubicBezTo>
                <a:cubicBezTo>
                  <a:pt x="10902535" y="-25347"/>
                  <a:pt x="11442501" y="486854"/>
                  <a:pt x="11340000" y="1020020"/>
                </a:cubicBezTo>
                <a:cubicBezTo>
                  <a:pt x="11449000" y="2653442"/>
                  <a:pt x="11261791" y="4226099"/>
                  <a:pt x="11340000" y="5099980"/>
                </a:cubicBezTo>
                <a:cubicBezTo>
                  <a:pt x="11303559" y="5649066"/>
                  <a:pt x="10847145" y="6135954"/>
                  <a:pt x="10319980" y="6120000"/>
                </a:cubicBezTo>
                <a:cubicBezTo>
                  <a:pt x="6042031" y="6169177"/>
                  <a:pt x="2308750" y="5997298"/>
                  <a:pt x="1020020" y="6120000"/>
                </a:cubicBezTo>
                <a:cubicBezTo>
                  <a:pt x="454783" y="6134564"/>
                  <a:pt x="-80568" y="5732691"/>
                  <a:pt x="0" y="5099980"/>
                </a:cubicBezTo>
                <a:cubicBezTo>
                  <a:pt x="47022" y="3439571"/>
                  <a:pt x="104569" y="1668986"/>
                  <a:pt x="0" y="1020020"/>
                </a:cubicBezTo>
                <a:close/>
              </a:path>
              <a:path w="11340000" h="6120000" stroke="0" extrusionOk="0">
                <a:moveTo>
                  <a:pt x="0" y="1020020"/>
                </a:moveTo>
                <a:cubicBezTo>
                  <a:pt x="41108" y="451980"/>
                  <a:pt x="513541" y="-3794"/>
                  <a:pt x="1020020" y="0"/>
                </a:cubicBezTo>
                <a:cubicBezTo>
                  <a:pt x="5636408" y="-129276"/>
                  <a:pt x="6332476" y="-77778"/>
                  <a:pt x="10319980" y="0"/>
                </a:cubicBezTo>
                <a:cubicBezTo>
                  <a:pt x="10868171" y="-48298"/>
                  <a:pt x="11324529" y="545888"/>
                  <a:pt x="11340000" y="1020020"/>
                </a:cubicBezTo>
                <a:cubicBezTo>
                  <a:pt x="11421599" y="2729300"/>
                  <a:pt x="11494300" y="4333844"/>
                  <a:pt x="11340000" y="5099980"/>
                </a:cubicBezTo>
                <a:cubicBezTo>
                  <a:pt x="11373795" y="5734592"/>
                  <a:pt x="10798923" y="6148683"/>
                  <a:pt x="10319980" y="6120000"/>
                </a:cubicBezTo>
                <a:cubicBezTo>
                  <a:pt x="6843090" y="6164220"/>
                  <a:pt x="3180859" y="6090618"/>
                  <a:pt x="1020020" y="6120000"/>
                </a:cubicBezTo>
                <a:cubicBezTo>
                  <a:pt x="428957" y="6013484"/>
                  <a:pt x="-21325" y="5658392"/>
                  <a:pt x="0" y="5099980"/>
                </a:cubicBezTo>
                <a:cubicBezTo>
                  <a:pt x="-159954" y="3803481"/>
                  <a:pt x="22140" y="2316074"/>
                  <a:pt x="0" y="1020020"/>
                </a:cubicBezTo>
                <a:close/>
              </a:path>
            </a:pathLst>
          </a:custGeom>
          <a:solidFill>
            <a:schemeClr val="bg1">
              <a:alpha val="90000"/>
            </a:schemeClr>
          </a:solidFill>
          <a:ln w="50800" cap="rnd" cmpd="thinThick">
            <a:solidFill>
              <a:srgbClr val="FFC53D"/>
            </a:solidFill>
            <a:prstDash val="dash"/>
            <a:extLst>
              <a:ext uri="{C807C97D-BFC1-408E-A445-0C87EB9F89A2}">
                <ask:lineSketchStyleProps xmlns:ask="http://schemas.microsoft.com/office/drawing/2018/sketchyshapes" sd="2925326911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grpSp>
        <p:nvGrpSpPr>
          <p:cNvPr id="6" name="Nhóm 7">
            <a:extLst>
              <a:ext uri="{FF2B5EF4-FFF2-40B4-BE49-F238E27FC236}">
                <a16:creationId xmlns:a16="http://schemas.microsoft.com/office/drawing/2014/main" id="{95D0F225-07AF-5560-4228-1CC3F826E852}"/>
              </a:ext>
            </a:extLst>
          </p:cNvPr>
          <p:cNvGrpSpPr/>
          <p:nvPr/>
        </p:nvGrpSpPr>
        <p:grpSpPr>
          <a:xfrm>
            <a:off x="881852" y="591543"/>
            <a:ext cx="10428295" cy="707886"/>
            <a:chOff x="1169225" y="243763"/>
            <a:chExt cx="10428295" cy="707886"/>
          </a:xfrm>
        </p:grpSpPr>
        <p:sp>
          <p:nvSpPr>
            <p:cNvPr id="7" name="TextBox 16">
              <a:extLst>
                <a:ext uri="{FF2B5EF4-FFF2-40B4-BE49-F238E27FC236}">
                  <a16:creationId xmlns:a16="http://schemas.microsoft.com/office/drawing/2014/main" id="{0A2BAE42-A499-A043-6415-FE66AE81792C}"/>
                </a:ext>
              </a:extLst>
            </p:cNvPr>
            <p:cNvSpPr txBox="1"/>
            <p:nvPr/>
          </p:nvSpPr>
          <p:spPr>
            <a:xfrm>
              <a:off x="1945883" y="243763"/>
              <a:ext cx="9651637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sz="4000" b="1" dirty="0">
                  <a:solidFill>
                    <a:sysClr val="windowText" lastClr="000000"/>
                  </a:solidFill>
                  <a:latin typeface="Cambria" panose="02040503050406030204" pitchFamily="18" charset="0"/>
                  <a:ea typeface="Cambria" panose="02040503050406030204" pitchFamily="18" charset="0"/>
                </a:rPr>
                <a:t>Đ, S?</a:t>
              </a:r>
              <a:endPara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8" name="Oval 22">
              <a:extLst>
                <a:ext uri="{FF2B5EF4-FFF2-40B4-BE49-F238E27FC236}">
                  <a16:creationId xmlns:a16="http://schemas.microsoft.com/office/drawing/2014/main" id="{F174D8CA-FC4A-91B0-1A7F-C8F695BADEA9}"/>
                </a:ext>
              </a:extLst>
            </p:cNvPr>
            <p:cNvSpPr/>
            <p:nvPr/>
          </p:nvSpPr>
          <p:spPr>
            <a:xfrm>
              <a:off x="1169225" y="243763"/>
              <a:ext cx="704966" cy="701040"/>
            </a:xfrm>
            <a:prstGeom prst="ellipse">
              <a:avLst/>
            </a:prstGeom>
            <a:solidFill>
              <a:srgbClr val="FF5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  <p:sp>
          <p:nvSpPr>
            <p:cNvPr id="9" name="TextBox 23">
              <a:extLst>
                <a:ext uri="{FF2B5EF4-FFF2-40B4-BE49-F238E27FC236}">
                  <a16:creationId xmlns:a16="http://schemas.microsoft.com/office/drawing/2014/main" id="{961D48E1-63E2-90FA-02FB-878CC3A24188}"/>
                </a:ext>
              </a:extLst>
            </p:cNvPr>
            <p:cNvSpPr txBox="1"/>
            <p:nvPr/>
          </p:nvSpPr>
          <p:spPr>
            <a:xfrm>
              <a:off x="1241607" y="243763"/>
              <a:ext cx="55655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1</a:t>
              </a:r>
              <a:endParaRPr kumimoji="0" lang="vi-VN" sz="40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</a:endParaRPr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C5061A-0112-6AFE-BAED-079C7CAA3E07}"/>
                  </a:ext>
                </a:extLst>
              </p:cNvPr>
              <p:cNvSpPr txBox="1"/>
              <p:nvPr/>
            </p:nvSpPr>
            <p:spPr>
              <a:xfrm>
                <a:off x="546537" y="1692905"/>
                <a:ext cx="3405353" cy="115948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𝐚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7C5061A-0112-6AFE-BAED-079C7CAA3E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537" y="1692905"/>
                <a:ext cx="3405353" cy="1159485"/>
              </a:xfrm>
              <a:prstGeom prst="rect">
                <a:avLst/>
              </a:prstGeom>
              <a:blipFill>
                <a:blip r:embed="rId4"/>
                <a:stretch>
                  <a:fillRect b="-1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ED1413-62BE-E9B4-B676-99EF82F607CE}"/>
                  </a:ext>
                </a:extLst>
              </p:cNvPr>
              <p:cNvSpPr txBox="1"/>
              <p:nvPr/>
            </p:nvSpPr>
            <p:spPr>
              <a:xfrm>
                <a:off x="7115502" y="1619333"/>
                <a:ext cx="340535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𝐛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𝟎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CED1413-62BE-E9B4-B676-99EF82F60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15502" y="1619333"/>
                <a:ext cx="3405353" cy="1202252"/>
              </a:xfrm>
              <a:prstGeom prst="rect">
                <a:avLst/>
              </a:prstGeom>
              <a:blipFill>
                <a:blip r:embed="rId5"/>
                <a:stretch>
                  <a:fillRect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D3B9CA-00E8-5E4F-8384-CD975DBF7F85}"/>
                  </a:ext>
                </a:extLst>
              </p:cNvPr>
              <p:cNvSpPr txBox="1"/>
              <p:nvPr/>
            </p:nvSpPr>
            <p:spPr>
              <a:xfrm>
                <a:off x="588579" y="3752932"/>
                <a:ext cx="3794235" cy="117019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𝐜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𝟏𝟔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6D3B9CA-00E8-5E4F-8384-CD975DBF7F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579" y="3752932"/>
                <a:ext cx="3794235" cy="1170192"/>
              </a:xfrm>
              <a:prstGeom prst="rect">
                <a:avLst/>
              </a:prstGeom>
              <a:blipFill>
                <a:blip r:embed="rId6"/>
                <a:stretch>
                  <a:fillRect b="-11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69F78-3376-AA8D-59A4-17CC74FCE70F}"/>
                  </a:ext>
                </a:extLst>
              </p:cNvPr>
              <p:cNvSpPr txBox="1"/>
              <p:nvPr/>
            </p:nvSpPr>
            <p:spPr>
              <a:xfrm>
                <a:off x="7157544" y="3679360"/>
                <a:ext cx="3405353" cy="120225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lvl="0" algn="ctr">
                  <a:defRPr/>
                </a:pP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𝐝</m:t>
                    </m:r>
                    <m:r>
                      <a:rPr lang="en-US" sz="4800" b="1" i="0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)</m:t>
                    </m:r>
                    <m:f>
                      <m:fPr>
                        <m:ctrlPr>
                          <a:rPr lang="en-US" sz="4800" b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rgbClr val="002060"/>
                    </a:solidFill>
                    <a:latin typeface="Cambria" panose="02040503050406030204" pitchFamily="18" charset="0"/>
                    <a:ea typeface="Cambria" panose="020405030504060302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𝟕</m:t>
                        </m:r>
                      </m:num>
                      <m:den>
                        <m:r>
                          <a:rPr lang="en-US" sz="4800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kumimoji="0" lang="en-US" sz="4800" b="1" u="none" strike="noStrike" kern="1200" cap="none" spc="0" normalizeH="0" baseline="0" noProof="0" dirty="0">
                  <a:ln w="0"/>
                  <a:solidFill>
                    <a:prstClr val="black"/>
                  </a:solidFill>
                  <a:effectLst>
                    <a:outerShdw blurRad="38100" dist="19050" dir="2700000" algn="tl" rotWithShape="0">
                      <a:prstClr val="black">
                        <a:alpha val="40000"/>
                      </a:prstClr>
                    </a:outerShdw>
                  </a:effectLst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4969F78-3376-AA8D-59A4-17CC74FCE7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7544" y="3679360"/>
                <a:ext cx="3405353" cy="1202252"/>
              </a:xfrm>
              <a:prstGeom prst="rect">
                <a:avLst/>
              </a:prstGeom>
              <a:blipFill>
                <a:blip r:embed="rId7"/>
                <a:stretch>
                  <a:fillRect b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97A7CEB2-8660-3950-23EA-747CC361FE4B}"/>
              </a:ext>
            </a:extLst>
          </p:cNvPr>
          <p:cNvSpPr/>
          <p:nvPr/>
        </p:nvSpPr>
        <p:spPr>
          <a:xfrm>
            <a:off x="3731172" y="1996966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14" name="Rectangle: Rounded Corners 13">
            <a:extLst>
              <a:ext uri="{FF2B5EF4-FFF2-40B4-BE49-F238E27FC236}">
                <a16:creationId xmlns:a16="http://schemas.microsoft.com/office/drawing/2014/main" id="{254A27D4-9646-B82E-D199-7251108A3F7A}"/>
              </a:ext>
            </a:extLst>
          </p:cNvPr>
          <p:cNvSpPr/>
          <p:nvPr/>
        </p:nvSpPr>
        <p:spPr>
          <a:xfrm>
            <a:off x="4277710" y="4056993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FD573618-E460-4787-C639-5055DD69FD23}"/>
              </a:ext>
            </a:extLst>
          </p:cNvPr>
          <p:cNvSpPr/>
          <p:nvPr/>
        </p:nvSpPr>
        <p:spPr>
          <a:xfrm>
            <a:off x="10426262" y="1912883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8DF55801-39DF-9115-235E-76878A8006D2}"/>
              </a:ext>
            </a:extLst>
          </p:cNvPr>
          <p:cNvSpPr/>
          <p:nvPr/>
        </p:nvSpPr>
        <p:spPr>
          <a:xfrm>
            <a:off x="10436772" y="4025463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latin typeface="Cambria" panose="02040503050406030204" pitchFamily="18" charset="0"/>
                <a:ea typeface="Cambria" panose="02040503050406030204" pitchFamily="18" charset="0"/>
              </a:rPr>
              <a:t>?</a:t>
            </a: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0D9A7D79-D66C-423E-F436-D643D5DDB0EB}"/>
              </a:ext>
            </a:extLst>
          </p:cNvPr>
          <p:cNvSpPr/>
          <p:nvPr/>
        </p:nvSpPr>
        <p:spPr>
          <a:xfrm>
            <a:off x="3736427" y="2002221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2DC48463-27C9-C2E7-B28E-3CFF40FA44CF}"/>
              </a:ext>
            </a:extLst>
          </p:cNvPr>
          <p:cNvSpPr/>
          <p:nvPr/>
        </p:nvSpPr>
        <p:spPr>
          <a:xfrm>
            <a:off x="10431517" y="1907628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</a:p>
        </p:txBody>
      </p: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5D63639B-0474-54DF-2BEC-1E365E03159A}"/>
              </a:ext>
            </a:extLst>
          </p:cNvPr>
          <p:cNvSpPr/>
          <p:nvPr/>
        </p:nvSpPr>
        <p:spPr>
          <a:xfrm>
            <a:off x="4272455" y="4062249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S</a:t>
            </a:r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8E31BEC9-A357-7D32-1061-58FB5636127A}"/>
              </a:ext>
            </a:extLst>
          </p:cNvPr>
          <p:cNvSpPr/>
          <p:nvPr/>
        </p:nvSpPr>
        <p:spPr>
          <a:xfrm>
            <a:off x="10431517" y="4020207"/>
            <a:ext cx="662152" cy="578068"/>
          </a:xfrm>
          <a:prstGeom prst="roundRect">
            <a:avLst/>
          </a:prstGeom>
          <a:ln w="57150">
            <a:solidFill>
              <a:srgbClr val="FFC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1194356173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m-thanh-tra-loi-dung-www_nhacchuongvui_com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  <p:bldP spid="11" grpId="0"/>
      <p:bldP spid="12" grpId="0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435</Words>
  <Application>Microsoft Office PowerPoint</Application>
  <PresentationFormat>Widescreen</PresentationFormat>
  <Paragraphs>66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6" baseType="lpstr">
      <vt:lpstr>DengXian</vt:lpstr>
      <vt:lpstr>DengXian Light</vt:lpstr>
      <vt:lpstr>Arial</vt:lpstr>
      <vt:lpstr>Calibri</vt:lpstr>
      <vt:lpstr>Calibri Light</vt:lpstr>
      <vt:lpstr>Cambria</vt:lpstr>
      <vt:lpstr>Cambria Math</vt:lpstr>
      <vt:lpstr>Times New Roman</vt:lpstr>
      <vt:lpstr>1_Office Theme</vt:lpstr>
      <vt:lpstr>Office 主题​​</vt:lpstr>
      <vt:lpstr>Office Theme</vt:lpstr>
      <vt:lpstr>Equation.DSMT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ao Tran</dc:creator>
  <cp:lastModifiedBy>Thao Tran</cp:lastModifiedBy>
  <cp:revision>19</cp:revision>
  <dcterms:created xsi:type="dcterms:W3CDTF">2023-12-27T07:41:40Z</dcterms:created>
  <dcterms:modified xsi:type="dcterms:W3CDTF">2023-12-27T08:12:10Z</dcterms:modified>
</cp:coreProperties>
</file>